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214F" w:rsidRPr="00BC44AA" w:rsidRDefault="0020493F" w:rsidP="006256B3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§ </w:t>
      </w:r>
      <w:r w:rsidR="00913660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Pr="00E55A3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F2496E"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Задача Коши для </w:t>
      </w:r>
      <w:r w:rsidR="0082009F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рождающихся </w:t>
      </w:r>
      <w:r w:rsidR="00F2496E" w:rsidRPr="00E55A31">
        <w:rPr>
          <w:rFonts w:ascii="Times New Roman" w:hAnsi="Times New Roman" w:cs="Times New Roman"/>
          <w:b/>
          <w:sz w:val="28"/>
          <w:szCs w:val="28"/>
          <w:lang w:val="ru-RU"/>
        </w:rPr>
        <w:t>гиперболических</w:t>
      </w:r>
      <w:r w:rsidR="00D83745"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уравнений </w:t>
      </w:r>
      <w:r w:rsidR="00913660">
        <w:rPr>
          <w:rFonts w:ascii="Times New Roman" w:hAnsi="Times New Roman" w:cs="Times New Roman"/>
          <w:b/>
          <w:sz w:val="28"/>
          <w:szCs w:val="28"/>
          <w:lang w:val="ru-RU"/>
        </w:rPr>
        <w:t>второго рода</w:t>
      </w:r>
      <w:r w:rsidR="0082009F">
        <w:rPr>
          <w:rFonts w:ascii="Times New Roman" w:hAnsi="Times New Roman" w:cs="Times New Roman"/>
          <w:b/>
          <w:sz w:val="28"/>
          <w:szCs w:val="28"/>
          <w:lang w:val="ru-RU"/>
        </w:rPr>
        <w:t xml:space="preserve">. </w:t>
      </w:r>
      <w:r w:rsidR="00CD1334" w:rsidRPr="00CD1334">
        <w:rPr>
          <w:rFonts w:ascii="Times New Roman" w:hAnsi="Times New Roman" w:cs="Times New Roman"/>
          <w:b/>
          <w:sz w:val="28"/>
          <w:szCs w:val="28"/>
          <w:lang w:val="ru-RU"/>
        </w:rPr>
        <w:t>Метод Римана</w:t>
      </w:r>
      <w:r w:rsidR="0091366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CD214F" w:rsidRPr="005800A6" w:rsidRDefault="005800A6" w:rsidP="006256B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14F" w:rsidRPr="005800A6">
        <w:rPr>
          <w:rFonts w:ascii="Times New Roman" w:hAnsi="Times New Roman" w:cs="Times New Roman"/>
          <w:b/>
          <w:sz w:val="28"/>
          <w:szCs w:val="28"/>
          <w:lang w:val="ru-RU"/>
        </w:rPr>
        <w:t>1. Предварительные рассуждения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гипер</w:t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болическое уравнение в полуплоскости </w:t>
      </w:r>
      <w:r w:rsidRPr="005800A6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2" type="#_x0000_t75" style="width:36pt;height:19.2pt" o:ole="">
            <v:imagedata r:id="rId8" o:title=""/>
          </v:shape>
          <o:OLEObject Type="Embed" ProgID="Equation.DSMT4" ShapeID="_x0000_i1182" DrawAspect="Content" ObjectID="_1793491419" r:id="rId9"/>
        </w:object>
      </w:r>
      <w:r w:rsidRPr="005800A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256B3" w:rsidRDefault="006256B3" w:rsidP="006256B3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6256B3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9200" w:dyaOrig="560">
          <v:shape id="_x0000_i1706" type="#_x0000_t75" style="width:460.2pt;height:27.6pt" o:ole="">
            <v:imagedata r:id="rId10" o:title=""/>
          </v:shape>
          <o:OLEObject Type="Embed" ProgID="Equation.DSMT4" ShapeID="_x0000_i1706" DrawAspect="Content" ObjectID="_1793491420" r:id="rId11"/>
        </w:object>
      </w:r>
      <w:r w:rsidR="00063EA9" w:rsidRPr="00642523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6859D7" w:rsidRPr="00642523" w:rsidRDefault="00063EA9" w:rsidP="006256B3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6256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.1)</w:t>
      </w:r>
    </w:p>
    <w:p w:rsidR="00CD214F" w:rsidRPr="00CD214F" w:rsidRDefault="00063EA9" w:rsidP="00CD214F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>Его характеристики</w:t>
      </w:r>
      <w:r w:rsidRPr="00063EA9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етви семейства парабол</w:t>
      </w:r>
    </w:p>
    <w:p w:rsidR="00CD214F" w:rsidRPr="00642523" w:rsidRDefault="00EF15EB" w:rsidP="00063EA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F15EB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4300" w:dyaOrig="800">
          <v:shape id="_x0000_i1185" type="#_x0000_t75" style="width:215.4pt;height:40.2pt" o:ole="">
            <v:imagedata r:id="rId12" o:title=""/>
          </v:shape>
          <o:OLEObject Type="Embed" ProgID="Equation.DSMT4" ShapeID="_x0000_i1185" DrawAspect="Content" ObjectID="_1793491421" r:id="rId13"/>
        </w:objec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EF15EB" w:rsidRPr="0090396A" w:rsidRDefault="00EF15EB" w:rsidP="0090396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EF15EB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4300" w:dyaOrig="800">
          <v:shape id="_x0000_i1186" type="#_x0000_t75" style="width:215.4pt;height:40.2pt" o:ole="">
            <v:imagedata r:id="rId14" o:title=""/>
          </v:shape>
          <o:OLEObject Type="Embed" ProgID="Equation.DSMT4" ShapeID="_x0000_i1186" DrawAspect="Content" ObjectID="_1793491422" r:id="rId15"/>
        </w:object>
      </w:r>
      <w:r w:rsidR="0090396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90396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90396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90396A" w:rsidRPr="0090396A">
        <w:rPr>
          <w:rFonts w:ascii="Times New Roman" w:hAnsi="Times New Roman" w:cs="Times New Roman"/>
          <w:sz w:val="28"/>
          <w:szCs w:val="28"/>
          <w:lang w:val="ru-RU"/>
        </w:rPr>
        <w:t xml:space="preserve">        (</w:t>
      </w:r>
      <w:r w:rsidR="006256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90396A" w:rsidRPr="0090396A">
        <w:rPr>
          <w:rFonts w:ascii="Times New Roman" w:hAnsi="Times New Roman" w:cs="Times New Roman"/>
          <w:sz w:val="28"/>
          <w:szCs w:val="28"/>
          <w:lang w:val="ru-RU"/>
        </w:rPr>
        <w:t>.2)</w:t>
      </w:r>
    </w:p>
    <w:p w:rsidR="00A418EA" w:rsidRDefault="00CD214F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имеют своей огибающей ось </w:t>
      </w:r>
      <w:r w:rsidR="00532533" w:rsidRPr="00532533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87" type="#_x0000_t75" style="width:36pt;height:19.2pt" o:ole="">
            <v:imagedata r:id="rId16" o:title=""/>
          </v:shape>
          <o:OLEObject Type="Embed" ProgID="Equation.DSMT4" ShapeID="_x0000_i1187" DrawAspect="Content" ObjectID="_1793491423" r:id="rId17"/>
        </w:object>
      </w:r>
      <w:r w:rsidR="00532533" w:rsidRPr="005325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2533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532533" w:rsidRPr="005325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2533">
        <w:rPr>
          <w:rFonts w:ascii="Times New Roman" w:hAnsi="Times New Roman" w:cs="Times New Roman"/>
          <w:sz w:val="28"/>
          <w:szCs w:val="28"/>
          <w:lang w:val="ru-RU"/>
        </w:rPr>
        <w:t>параболическую ли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нию уравнения (</w:t>
      </w:r>
      <w:r w:rsidR="006256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1). Таким образом, </w:t>
      </w:r>
      <w:r w:rsidR="00532533" w:rsidRPr="00532533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88" type="#_x0000_t75" style="width:36pt;height:19.2pt" o:ole="">
            <v:imagedata r:id="rId16" o:title=""/>
          </v:shape>
          <o:OLEObject Type="Embed" ProgID="Equation.DSMT4" ShapeID="_x0000_i1188" DrawAspect="Content" ObjectID="_1793491424" r:id="rId18"/>
        </w:object>
      </w:r>
      <w:r w:rsidR="00532533" w:rsidRPr="005325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2533">
        <w:rPr>
          <w:rFonts w:ascii="Times New Roman" w:hAnsi="Times New Roman" w:cs="Times New Roman"/>
          <w:sz w:val="28"/>
          <w:szCs w:val="28"/>
          <w:lang w:val="ru-RU"/>
        </w:rPr>
        <w:t>− линия па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раболического вырождения уравнения (</w:t>
      </w:r>
      <w:r w:rsidR="006256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1) </w:t>
      </w:r>
      <w:r w:rsidR="007A49E9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 является одновременно его характеристикой. Это обстоятельство существенно отличает уравнение (</w:t>
      </w:r>
      <w:r w:rsidR="006256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.1) от уравнения</w:t>
      </w:r>
      <w:r w:rsidR="006256B3">
        <w:rPr>
          <w:rFonts w:ascii="Times New Roman" w:hAnsi="Times New Roman" w:cs="Times New Roman"/>
          <w:sz w:val="28"/>
          <w:szCs w:val="28"/>
          <w:lang w:val="ru-RU"/>
        </w:rPr>
        <w:t xml:space="preserve"> первого рода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. Поведение решения уравнения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1) в окрестности линии параболического вырождения зависит от коэффициента </w:t>
      </w:r>
      <w:r w:rsidR="00865FC7" w:rsidRPr="00865FC7">
        <w:rPr>
          <w:rFonts w:ascii="Times New Roman" w:hAnsi="Times New Roman" w:cs="Times New Roman"/>
          <w:position w:val="-12"/>
          <w:sz w:val="28"/>
          <w:szCs w:val="28"/>
        </w:rPr>
        <w:object w:dxaOrig="900" w:dyaOrig="400">
          <v:shape id="_x0000_i1189" type="#_x0000_t75" style="width:45.6pt;height:19.8pt" o:ole="">
            <v:imagedata r:id="rId19" o:title=""/>
          </v:shape>
          <o:OLEObject Type="Embed" ProgID="Equation.DSMT4" ShapeID="_x0000_i1189" DrawAspect="Content" ObjectID="_1793491425" r:id="rId20"/>
        </w:object>
      </w:r>
      <w:r w:rsidR="00865FC7" w:rsidRPr="00865FC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при производной </w:t>
      </w:r>
      <w:r w:rsidR="00865FC7" w:rsidRPr="00865FC7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190" type="#_x0000_t75" style="width:18pt;height:24pt" o:ole="">
            <v:imagedata r:id="rId21" o:title=""/>
          </v:shape>
          <o:OLEObject Type="Embed" ProgID="Equation.DSMT4" ShapeID="_x0000_i1190" DrawAspect="Content" ObjectID="_1793491426" r:id="rId22"/>
        </w:object>
      </w:r>
      <w:r w:rsidR="00865FC7" w:rsidRPr="00865FC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и показателя</w:t>
      </w:r>
      <w:r w:rsidR="00865FC7" w:rsidRPr="00865FC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65FC7" w:rsidRPr="00865FC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260">
          <v:shape id="_x0000_i1191" type="#_x0000_t75" style="width:15.6pt;height:13.2pt" o:ole="">
            <v:imagedata r:id="rId23" o:title=""/>
          </v:shape>
          <o:OLEObject Type="Embed" ProgID="Equation.DSMT4" ShapeID="_x0000_i1191" DrawAspect="Content" ObjectID="_1793491427" r:id="rId24"/>
        </w:objec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 Решение </w:t>
      </w:r>
      <w:r w:rsidR="00505A4B" w:rsidRPr="00505A4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192" type="#_x0000_t75" style="width:46.2pt;height:19.8pt" o:ole="">
            <v:imagedata r:id="rId25" o:title=""/>
          </v:shape>
          <o:OLEObject Type="Embed" ProgID="Equation.DSMT4" ShapeID="_x0000_i1192" DrawAspect="Content" ObjectID="_1793491428" r:id="rId26"/>
        </w:objec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уравнения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1) и его производная </w:t>
      </w:r>
      <w:r w:rsidR="00505A4B" w:rsidRPr="00865FC7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193" type="#_x0000_t75" style="width:18pt;height:24pt" o:ole="">
            <v:imagedata r:id="rId21" o:title=""/>
          </v:shape>
          <o:OLEObject Type="Embed" ProgID="Equation.DSMT4" ShapeID="_x0000_i1193" DrawAspect="Content" ObjectID="_1793491429" r:id="rId27"/>
        </w:object>
      </w:r>
      <w:r w:rsidR="00505A4B">
        <w:rPr>
          <w:rFonts w:ascii="Times New Roman" w:hAnsi="Times New Roman" w:cs="Times New Roman"/>
          <w:sz w:val="28"/>
          <w:szCs w:val="28"/>
          <w:lang w:val="ru-RU"/>
        </w:rPr>
        <w:t xml:space="preserve"> могут, вообще гово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ря, обращаться в бесконечность на параболической линии. </w:t>
      </w:r>
      <w:r w:rsidRPr="00865FC7">
        <w:rPr>
          <w:rFonts w:ascii="Times New Roman" w:hAnsi="Times New Roman" w:cs="Times New Roman"/>
          <w:sz w:val="28"/>
          <w:szCs w:val="28"/>
          <w:lang w:val="ru-RU"/>
        </w:rPr>
        <w:t>Поэтому для уравнения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865FC7">
        <w:rPr>
          <w:rFonts w:ascii="Times New Roman" w:hAnsi="Times New Roman" w:cs="Times New Roman"/>
          <w:sz w:val="28"/>
          <w:szCs w:val="28"/>
          <w:lang w:val="ru-RU"/>
        </w:rPr>
        <w:t>.1), кроме обычной задачи Коши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с начальными данными на линии параболичности, которая может оказаться не разрешимой, естественно исследовать эту задачу с видоизме</w:t>
      </w:r>
      <w:r w:rsidR="00A418EA">
        <w:rPr>
          <w:rFonts w:ascii="Times New Roman" w:hAnsi="Times New Roman" w:cs="Times New Roman"/>
          <w:sz w:val="28"/>
          <w:szCs w:val="28"/>
          <w:lang w:val="ru-RU"/>
        </w:rPr>
        <w:t>ненными начальными данными:</w:t>
      </w:r>
    </w:p>
    <w:p w:rsidR="00A418EA" w:rsidRPr="00642523" w:rsidRDefault="00026ADB" w:rsidP="00A418EA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26ADB">
        <w:rPr>
          <w:rFonts w:ascii="Times New Roman" w:hAnsi="Times New Roman" w:cs="Times New Roman"/>
          <w:position w:val="-38"/>
          <w:sz w:val="28"/>
          <w:szCs w:val="28"/>
        </w:rPr>
        <w:object w:dxaOrig="6140" w:dyaOrig="880">
          <v:shape id="_x0000_i1194" type="#_x0000_t75" style="width:307.2pt;height:43.8pt" o:ole="">
            <v:imagedata r:id="rId28" o:title=""/>
          </v:shape>
          <o:OLEObject Type="Embed" ProgID="Equation.DSMT4" ShapeID="_x0000_i1194" DrawAspect="Content" ObjectID="_1793491430" r:id="rId29"/>
        </w:objec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026ADB" w:rsidRPr="00A418EA" w:rsidRDefault="000D18CA" w:rsidP="000D18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где </w:t>
      </w:r>
      <w:r w:rsidRPr="00026ADB">
        <w:rPr>
          <w:rFonts w:ascii="Times New Roman" w:hAnsi="Times New Roman" w:cs="Times New Roman"/>
          <w:position w:val="-36"/>
          <w:sz w:val="28"/>
          <w:szCs w:val="28"/>
        </w:rPr>
        <w:object w:dxaOrig="4080" w:dyaOrig="660">
          <v:shape id="_x0000_i1195" type="#_x0000_t75" style="width:204pt;height:33.6pt" o:ole="">
            <v:imagedata r:id="rId30" o:title=""/>
          </v:shape>
          <o:OLEObject Type="Embed" ProgID="Equation.DSMT4" ShapeID="_x0000_i1195" DrawAspect="Content" ObjectID="_1793491431" r:id="rId31"/>
        </w:objec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18EA" w:rsidRPr="00A418EA" w:rsidRDefault="000D18CA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Pr="000D18C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196" type="#_x0000_t75" style="width:16.2pt;height:15.6pt" o:ole="">
            <v:imagedata r:id="rId32" o:title=""/>
          </v:shape>
          <o:OLEObject Type="Embed" ProgID="Equation.DSMT4" ShapeID="_x0000_i1196" DrawAspect="Content" ObjectID="_1793491432" r:id="rId33"/>
        </w:object>
      </w:r>
      <w:r w:rsidRPr="000D18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область, ограниченная отрезком </w:t>
      </w:r>
      <w:r w:rsidR="00454DBE" w:rsidRPr="00454DB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40" w:dyaOrig="440">
          <v:shape id="_x0000_i1197" type="#_x0000_t75" style="width:47.4pt;height:22.2pt" o:ole="">
            <v:imagedata r:id="rId34" o:title=""/>
          </v:shape>
          <o:OLEObject Type="Embed" ProgID="Equation.DSMT4" ShapeID="_x0000_i1197" DrawAspect="Content" ObjectID="_1793491433" r:id="rId35"/>
        </w:objec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оси </w:t>
      </w:r>
      <w:r w:rsidR="00454DBE" w:rsidRPr="00454DB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198" type="#_x0000_t75" style="width:12pt;height:13.2pt" o:ole="">
            <v:imagedata r:id="rId36" o:title=""/>
          </v:shape>
          <o:OLEObject Type="Embed" ProgID="Equation.DSMT4" ShapeID="_x0000_i1198" DrawAspect="Content" ObjectID="_1793491434" r:id="rId37"/>
        </w:object>
      </w:r>
      <w:r w:rsidR="00454DBE" w:rsidRPr="00454DB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и характеристиками </w:t>
      </w:r>
      <w:r w:rsidR="00454DBE" w:rsidRPr="00454DB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20" w:dyaOrig="440">
          <v:shape id="_x0000_i1199" type="#_x0000_t75" style="width:11.4pt;height:22.2pt" o:ole="">
            <v:imagedata r:id="rId38" o:title=""/>
          </v:shape>
          <o:OLEObject Type="Embed" ProgID="Equation.DSMT4" ShapeID="_x0000_i1199" DrawAspect="Content" ObjectID="_1793491435" r:id="rId39"/>
        </w:objec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54DBE" w:rsidRPr="00454DB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79" w:dyaOrig="440">
          <v:shape id="_x0000_i1200" type="#_x0000_t75" style="width:13.8pt;height:22.2pt" o:ole="">
            <v:imagedata r:id="rId40" o:title=""/>
          </v:shape>
          <o:OLEObject Type="Embed" ProgID="Equation.DSMT4" ShapeID="_x0000_i1200" DrawAspect="Content" ObjectID="_1793491436" r:id="rId41"/>
        </w:object>
      </w:r>
      <w:r w:rsidR="00454DBE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14.1), выходящи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ми соответственно из точек </w:t>
      </w:r>
      <w:r w:rsidR="00792CC1" w:rsidRPr="00454DB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420" w:dyaOrig="440">
          <v:shape id="_x0000_i1201" type="#_x0000_t75" style="width:121.2pt;height:22.2pt" o:ole="">
            <v:imagedata r:id="rId42" o:title=""/>
          </v:shape>
          <o:OLEObject Type="Embed" ProgID="Equation.DSMT4" ShapeID="_x0000_i1201" DrawAspect="Content" ObjectID="_1793491437" r:id="rId43"/>
        </w:object>
      </w:r>
      <w:r w:rsidR="00792CC1">
        <w:rPr>
          <w:rFonts w:ascii="Times New Roman" w:hAnsi="Times New Roman" w:cs="Times New Roman"/>
          <w:sz w:val="28"/>
          <w:szCs w:val="28"/>
          <w:lang w:val="ru-RU"/>
        </w:rPr>
        <w:t>и пересе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кающихся в точке</w:t>
      </w:r>
      <w:r w:rsidR="00792CC1" w:rsidRPr="00792C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92CC1" w:rsidRPr="00792CC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20">
          <v:shape id="_x0000_i1202" type="#_x0000_t75" style="width:15.6pt;height:16.2pt" o:ole="">
            <v:imagedata r:id="rId44" o:title=""/>
          </v:shape>
          <o:OLEObject Type="Embed" ProgID="Equation.DSMT4" ShapeID="_x0000_i1202" DrawAspect="Content" ObjectID="_1793491438" r:id="rId45"/>
        </w:object>
      </w:r>
      <w:r w:rsidR="00792CC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C44A7" w:rsidRDefault="00792CC1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418EA" w:rsidRPr="00792CC1">
        <w:rPr>
          <w:rFonts w:ascii="Times New Roman" w:hAnsi="Times New Roman" w:cs="Times New Roman"/>
          <w:i/>
          <w:sz w:val="28"/>
          <w:szCs w:val="28"/>
          <w:lang w:val="ru-RU"/>
        </w:rPr>
        <w:t>Регулярным решением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.1) в области </w:t>
      </w:r>
      <w:r w:rsidRPr="00792CC1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203" type="#_x0000_t75" style="width:16.2pt;height:15.6pt" o:ole="">
            <v:imagedata r:id="rId46" o:title=""/>
          </v:shape>
          <o:OLEObject Type="Embed" ProgID="Equation.DSMT4" ShapeID="_x0000_i1203" DrawAspect="Content" ObjectID="_1793491439" r:id="rId47"/>
        </w:object>
      </w:r>
      <w:r w:rsidRPr="00792C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бу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дем называть функцию</w:t>
      </w:r>
      <w:r w:rsidR="00D43938" w:rsidRPr="00792CC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204" type="#_x0000_t75" style="width:46.2pt;height:19.8pt" o:ole="">
            <v:imagedata r:id="rId48" o:title=""/>
          </v:shape>
          <o:OLEObject Type="Embed" ProgID="Equation.DSMT4" ShapeID="_x0000_i1204" DrawAspect="Content" ObjectID="_1793491440" r:id="rId49"/>
        </w:objec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, непрерывную в замкнутой области</w:t>
      </w:r>
      <w:r w:rsidR="00D43938" w:rsidRPr="00D439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43938" w:rsidRPr="00D43938">
        <w:rPr>
          <w:rFonts w:ascii="Times New Roman" w:hAnsi="Times New Roman" w:cs="Times New Roman"/>
          <w:position w:val="-4"/>
          <w:sz w:val="28"/>
          <w:szCs w:val="28"/>
        </w:rPr>
        <w:object w:dxaOrig="320" w:dyaOrig="360">
          <v:shape id="_x0000_i1205" type="#_x0000_t75" style="width:16.2pt;height:18pt" o:ole="">
            <v:imagedata r:id="rId50" o:title=""/>
          </v:shape>
          <o:OLEObject Type="Embed" ProgID="Equation.DSMT4" ShapeID="_x0000_i1205" DrawAspect="Content" ObjectID="_1793491441" r:id="rId51"/>
        </w:objec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, имеющую непрерывные производные до второго порядка в области </w:t>
      </w:r>
      <w:r w:rsidR="00D43938" w:rsidRPr="00D43938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206" type="#_x0000_t75" style="width:16.2pt;height:15.6pt" o:ole="">
            <v:imagedata r:id="rId52" o:title=""/>
          </v:shape>
          <o:OLEObject Type="Embed" ProgID="Equation.DSMT4" ShapeID="_x0000_i1206" DrawAspect="Content" ObjectID="_1793491442" r:id="rId53"/>
        </w:object>
      </w:r>
      <w:r w:rsidR="00D43938" w:rsidRPr="00D439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и уд</w:t>
      </w:r>
      <w:r w:rsidR="002C44A7">
        <w:rPr>
          <w:rFonts w:ascii="Times New Roman" w:hAnsi="Times New Roman" w:cs="Times New Roman"/>
          <w:sz w:val="28"/>
          <w:szCs w:val="28"/>
          <w:lang w:val="ru-RU"/>
        </w:rPr>
        <w:t>овлетворяющую уравнению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C44A7">
        <w:rPr>
          <w:rFonts w:ascii="Times New Roman" w:hAnsi="Times New Roman" w:cs="Times New Roman"/>
          <w:sz w:val="28"/>
          <w:szCs w:val="28"/>
          <w:lang w:val="ru-RU"/>
        </w:rPr>
        <w:t>.1).</w:t>
      </w:r>
    </w:p>
    <w:p w:rsidR="00A418EA" w:rsidRPr="002C44A7" w:rsidRDefault="002C44A7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2. Основные теоремы.</w:t>
      </w:r>
    </w:p>
    <w:p w:rsidR="00A418EA" w:rsidRPr="00A418EA" w:rsidRDefault="002C44A7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6832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6832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6832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Pr="006832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6832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6832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.</w:t>
      </w:r>
      <w:r w:rsidR="00A418EA" w:rsidRPr="002C44A7">
        <w:rPr>
          <w:rFonts w:ascii="Times New Roman" w:hAnsi="Times New Roman" w:cs="Times New Roman"/>
          <w:sz w:val="28"/>
          <w:szCs w:val="28"/>
          <w:lang w:val="ru-RU"/>
        </w:rPr>
        <w:t>1.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Если коэффициенты </w:t>
      </w:r>
      <w:r w:rsidR="006832ED" w:rsidRPr="006832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59" w:dyaOrig="400">
          <v:shape id="_x0000_i1207" type="#_x0000_t75" style="width:42.6pt;height:19.8pt" o:ole="">
            <v:imagedata r:id="rId54" o:title=""/>
          </v:shape>
          <o:OLEObject Type="Embed" ProgID="Equation.DSMT4" ShapeID="_x0000_i1207" DrawAspect="Content" ObjectID="_1793491443" r:id="rId55"/>
        </w:objec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6832ED">
        <w:rPr>
          <w:rFonts w:ascii="Times New Roman" w:hAnsi="Times New Roman" w:cs="Times New Roman"/>
          <w:sz w:val="28"/>
          <w:szCs w:val="28"/>
          <w:lang w:val="ru-RU"/>
        </w:rPr>
        <w:t>и свобод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ный член уравнения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.1) непрерывны и имеют непрерывные производные первого порядка по </w:t>
      </w:r>
      <w:r w:rsidR="009907E8" w:rsidRPr="009907E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208" type="#_x0000_t75" style="width:12pt;height:13.2pt" o:ole="">
            <v:imagedata r:id="rId56" o:title=""/>
          </v:shape>
          <o:OLEObject Type="Embed" ProgID="Equation.DSMT4" ShapeID="_x0000_i1208" DrawAspect="Content" ObjectID="_1793491444" r:id="rId57"/>
        </w:object>
      </w:r>
      <w:r w:rsidR="009907E8" w:rsidRPr="009907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в замкнутой области </w:t>
      </w:r>
      <w:r w:rsidR="004443E3" w:rsidRPr="00D43938">
        <w:rPr>
          <w:rFonts w:ascii="Times New Roman" w:hAnsi="Times New Roman" w:cs="Times New Roman"/>
          <w:position w:val="-4"/>
          <w:sz w:val="28"/>
          <w:szCs w:val="28"/>
        </w:rPr>
        <w:object w:dxaOrig="320" w:dyaOrig="360">
          <v:shape id="_x0000_i1209" type="#_x0000_t75" style="width:16.2pt;height:18pt" o:ole="">
            <v:imagedata r:id="rId50" o:title=""/>
          </v:shape>
          <o:OLEObject Type="Embed" ProgID="Equation.DSMT4" ShapeID="_x0000_i1209" DrawAspect="Content" ObjectID="_1793491445" r:id="rId58"/>
        </w:objec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если </w:t>
      </w:r>
      <w:r w:rsidR="004443E3" w:rsidRPr="004443E3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80" w:dyaOrig="320">
          <v:shape id="_x0000_i1210" type="#_x0000_t75" style="width:59.4pt;height:16.2pt" o:ole="">
            <v:imagedata r:id="rId59" o:title=""/>
          </v:shape>
          <o:OLEObject Type="Embed" ProgID="Equation.DSMT4" ShapeID="_x0000_i1210" DrawAspect="Content" ObjectID="_1793491446" r:id="rId60"/>
        </w:object>
      </w:r>
      <w:r w:rsidR="004443E3" w:rsidRPr="004443E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то существует единственное регулярное решение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.1) в области</w:t>
      </w:r>
      <w:r w:rsidR="004443E3" w:rsidRPr="004443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443E3" w:rsidRPr="004443E3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211" type="#_x0000_t75" style="width:16.2pt;height:15.6pt" o:ole="">
            <v:imagedata r:id="rId61" o:title=""/>
          </v:shape>
          <o:OLEObject Type="Embed" ProgID="Equation.DSMT4" ShapeID="_x0000_i1211" DrawAspect="Content" ObjectID="_1793491447" r:id="rId62"/>
        </w:object>
      </w:r>
      <w:r w:rsidR="003D5AB4">
        <w:rPr>
          <w:rFonts w:ascii="Times New Roman" w:hAnsi="Times New Roman" w:cs="Times New Roman"/>
          <w:sz w:val="28"/>
          <w:szCs w:val="28"/>
          <w:lang w:val="ru-RU"/>
        </w:rPr>
        <w:t>, удовлетворяющее на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чальным данным</w:t>
      </w:r>
    </w:p>
    <w:p w:rsidR="00A418EA" w:rsidRPr="00642523" w:rsidRDefault="00805954" w:rsidP="00805954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805954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4400" w:dyaOrig="880">
          <v:shape id="_x0000_i1212" type="#_x0000_t75" style="width:220.2pt;height:43.8pt" o:ole="">
            <v:imagedata r:id="rId63" o:title=""/>
          </v:shape>
          <o:OLEObject Type="Embed" ProgID="Equation.DSMT4" ShapeID="_x0000_i1212" DrawAspect="Content" ObjectID="_1793491448" r:id="rId64"/>
        </w:objec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A418EA" w:rsidRPr="006425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A418EA" w:rsidRPr="00642523">
        <w:rPr>
          <w:rFonts w:ascii="Times New Roman" w:hAnsi="Times New Roman" w:cs="Times New Roman"/>
          <w:sz w:val="28"/>
          <w:szCs w:val="28"/>
          <w:lang w:val="ru-RU"/>
        </w:rPr>
        <w:t>.3)</w:t>
      </w:r>
    </w:p>
    <w:p w:rsidR="00136658" w:rsidRDefault="00A418EA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805954" w:rsidRPr="008059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213" type="#_x0000_t75" style="width:31.2pt;height:19.8pt" o:ole="">
            <v:imagedata r:id="rId65" o:title=""/>
          </v:shape>
          <o:OLEObject Type="Embed" ProgID="Equation.DSMT4" ShapeID="_x0000_i1213" DrawAspect="Content" ObjectID="_1793491449" r:id="rId66"/>
        </w:object>
      </w:r>
      <w:r w:rsidR="00805954" w:rsidRPr="008059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36658" w:rsidRPr="0013665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214" type="#_x0000_t75" style="width:31.2pt;height:19.8pt" o:ole="">
            <v:imagedata r:id="rId67" o:title=""/>
          </v:shape>
          <o:OLEObject Type="Embed" ProgID="Equation.DSMT4" ShapeID="_x0000_i1214" DrawAspect="Content" ObjectID="_1793491450" r:id="rId68"/>
        </w:object>
      </w:r>
      <w:r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 имеют неп</w:t>
      </w:r>
      <w:r w:rsidR="00136658">
        <w:rPr>
          <w:rFonts w:ascii="Times New Roman" w:hAnsi="Times New Roman" w:cs="Times New Roman"/>
          <w:sz w:val="28"/>
          <w:szCs w:val="28"/>
          <w:lang w:val="ru-RU"/>
        </w:rPr>
        <w:t>рерывные производные до третьего порядка включительно.</w:t>
      </w:r>
    </w:p>
    <w:p w:rsidR="00A418EA" w:rsidRPr="00A418EA" w:rsidRDefault="00136658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Решение задачи Коши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.1</w:t>
      </w:r>
      <w:r>
        <w:rPr>
          <w:rFonts w:ascii="Times New Roman" w:hAnsi="Times New Roman" w:cs="Times New Roman"/>
          <w:sz w:val="28"/>
          <w:szCs w:val="28"/>
          <w:lang w:val="ru-RU"/>
        </w:rPr>
        <w:t>), (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lang w:val="ru-RU"/>
        </w:rPr>
        <w:t>.3) непрерывно зависит от</w:t>
      </w:r>
      <w:r w:rsidRPr="001366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чальных данных.</w:t>
      </w:r>
    </w:p>
    <w:p w:rsidR="001F7678" w:rsidRPr="00642523" w:rsidRDefault="00136658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A418EA" w:rsidRPr="00A418EA">
        <w:rPr>
          <w:rFonts w:ascii="Times New Roman" w:hAnsi="Times New Roman" w:cs="Times New Roman"/>
          <w:sz w:val="28"/>
          <w:szCs w:val="28"/>
          <w:lang w:val="ru-RU"/>
        </w:rPr>
        <w:t xml:space="preserve">.2. 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Пусть:</w:t>
      </w:r>
    </w:p>
    <w:p w:rsidR="00273135" w:rsidRPr="00642523" w:rsidRDefault="001F7678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Pr="00642523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300">
          <v:shape id="_x0000_i1215" type="#_x0000_t75" style="width:16.2pt;height:15.6pt" o:ole="">
            <v:imagedata r:id="rId69" o:title=""/>
          </v:shape>
          <o:OLEObject Type="Embed" ProgID="Equation.DSMT4" ShapeID="_x0000_i1215" DrawAspect="Content" ObjectID="_1793491451" r:id="rId70"/>
        </w:objec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) коэффициенты урав</w: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>нения (</w:t>
      </w:r>
      <w:r w:rsidR="00F124E1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.1) непрерывны и имеют 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непрерывные производные первого порядка по </w:t>
      </w:r>
      <w:r w:rsidRPr="00642523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240" w:dyaOrig="260">
          <v:shape id="_x0000_i1216" type="#_x0000_t75" style="width:12pt;height:13.2pt" o:ole="">
            <v:imagedata r:id="rId71" o:title=""/>
          </v:shape>
          <o:OLEObject Type="Embed" ProgID="Equation.DSMT4" ShapeID="_x0000_i1216" DrawAspect="Content" ObjectID="_1793491452" r:id="rId72"/>
        </w:objec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273135" w:rsidRPr="00642523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360">
          <v:shape id="_x0000_i1217" type="#_x0000_t75" style="width:16.2pt;height:18pt" o:ole="">
            <v:imagedata r:id="rId73" o:title=""/>
          </v:shape>
          <o:OLEObject Type="Embed" ProgID="Equation.DSMT4" ShapeID="_x0000_i1217" DrawAspect="Content" ObjectID="_1793491453" r:id="rId74"/>
        </w:objec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</w:p>
    <w:p w:rsidR="004A5E56" w:rsidRPr="00642523" w:rsidRDefault="00273135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lastRenderedPageBreak/>
        <w:tab/>
      </w:r>
      <w:r w:rsidRPr="00642523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60" w:dyaOrig="300">
          <v:shape id="_x0000_i1218" type="#_x0000_t75" style="width:18pt;height:15.6pt" o:ole="">
            <v:imagedata r:id="rId75" o:title=""/>
          </v:shape>
          <o:OLEObject Type="Embed" ProgID="Equation.DSMT4" ShapeID="_x0000_i1218" DrawAspect="Content" ObjectID="_1793491454" r:id="rId76"/>
        </w:objec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="004A5E56" w:rsidRPr="00494676">
        <w:rPr>
          <w:rFonts w:ascii="Times New Roman" w:hAnsi="Times New Roman" w:cs="Times New Roman"/>
          <w:position w:val="-12"/>
          <w:sz w:val="28"/>
          <w:szCs w:val="28"/>
        </w:rPr>
        <w:object w:dxaOrig="4360" w:dyaOrig="499">
          <v:shape id="_x0000_i1219" type="#_x0000_t75" style="width:217.8pt;height:24.6pt" o:ole="">
            <v:imagedata r:id="rId77" o:title=""/>
          </v:shape>
          <o:OLEObject Type="Embed" ProgID="Equation.DSMT4" ShapeID="_x0000_i1219" DrawAspect="Content" ObjectID="_1793491455" r:id="rId78"/>
        </w:object>
      </w:r>
      <w:r w:rsidR="004A5E56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при </w:t>
      </w:r>
      <w:r w:rsidR="004A5E56" w:rsidRPr="0049467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59" w:dyaOrig="380">
          <v:shape id="_x0000_i1220" type="#_x0000_t75" style="width:42.6pt;height:19.2pt" o:ole="">
            <v:imagedata r:id="rId79" o:title=""/>
          </v:shape>
          <o:OLEObject Type="Embed" ProgID="Equation.DSMT4" ShapeID="_x0000_i1220" DrawAspect="Content" ObjectID="_1793491456" r:id="rId80"/>
        </w:object>
      </w:r>
      <w:r w:rsidR="004A5E56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рав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номерно относительно</w:t>
      </w:r>
      <w:r w:rsidR="004A5E56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4A5E56" w:rsidRPr="00642523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240" w:dyaOrig="260">
          <v:shape id="_x0000_i1221" type="#_x0000_t75" style="width:12pt;height:13.2pt" o:ole="">
            <v:imagedata r:id="rId81" o:title=""/>
          </v:shape>
          <o:OLEObject Type="Embed" ProgID="Equation.DSMT4" ShapeID="_x0000_i1221" DrawAspect="Content" ObjectID="_1793491457" r:id="rId82"/>
        </w:objec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:rsidR="00EB4C4F" w:rsidRPr="00642523" w:rsidRDefault="004A5E56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3C6C90" w:rsidRPr="00642523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340" w:dyaOrig="320">
          <v:shape id="_x0000_i1222" type="#_x0000_t75" style="width:17.4pt;height:16.2pt" o:ole="">
            <v:imagedata r:id="rId83" o:title=""/>
          </v:shape>
          <o:OLEObject Type="Embed" ProgID="Equation.DSMT4" ShapeID="_x0000_i1222" DrawAspect="Content" ObjectID="_1793491458" r:id="rId84"/>
        </w:objec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="003C6C90" w:rsidRPr="00642523">
        <w:rPr>
          <w:rFonts w:ascii="Times New Roman" w:hAnsi="Times New Roman" w:cs="Times New Roman"/>
          <w:i/>
          <w:position w:val="-12"/>
          <w:sz w:val="28"/>
          <w:szCs w:val="28"/>
        </w:rPr>
        <w:object w:dxaOrig="3900" w:dyaOrig="499">
          <v:shape id="_x0000_i1223" type="#_x0000_t75" style="width:195.6pt;height:24.6pt" o:ole="">
            <v:imagedata r:id="rId85" o:title=""/>
          </v:shape>
          <o:OLEObject Type="Embed" ProgID="Equation.DSMT4" ShapeID="_x0000_i1223" DrawAspect="Content" ObjectID="_1793491459" r:id="rId86"/>
        </w:object>
      </w:r>
      <w:r w:rsidR="003C6C90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непрерывна и имеет 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непрерывную первую производную по </w:t>
      </w:r>
      <w:r w:rsidR="00EB4C4F" w:rsidRPr="00642523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240" w:dyaOrig="260">
          <v:shape id="_x0000_i1224" type="#_x0000_t75" style="width:12pt;height:13.2pt" o:ole="">
            <v:imagedata r:id="rId71" o:title=""/>
          </v:shape>
          <o:OLEObject Type="Embed" ProgID="Equation.DSMT4" ShapeID="_x0000_i1224" DrawAspect="Content" ObjectID="_1793491460" r:id="rId87"/>
        </w:object>
      </w:r>
      <w:r w:rsidR="00EB4C4F"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в </w:t>
      </w:r>
      <w:r w:rsidR="00EB4C4F" w:rsidRPr="00642523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360">
          <v:shape id="_x0000_i1225" type="#_x0000_t75" style="width:16.2pt;height:18pt" o:ole="">
            <v:imagedata r:id="rId73" o:title=""/>
          </v:shape>
          <o:OLEObject Type="Embed" ProgID="Equation.DSMT4" ShapeID="_x0000_i1225" DrawAspect="Content" ObjectID="_1793491461" r:id="rId88"/>
        </w:object>
      </w:r>
      <w:r w:rsidR="00EB4C4F" w:rsidRPr="00642523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CD214F" w:rsidRDefault="00EB4C4F" w:rsidP="00A418E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Тогда существует единс</w: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>твенное регулярное решение урав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нения (14.1) в области</w: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i/>
          <w:position w:val="-4"/>
          <w:sz w:val="28"/>
          <w:szCs w:val="28"/>
        </w:rPr>
        <w:object w:dxaOrig="320" w:dyaOrig="300">
          <v:shape id="_x0000_i1226" type="#_x0000_t75" style="width:16.2pt;height:15.6pt" o:ole="">
            <v:imagedata r:id="rId89" o:title=""/>
          </v:shape>
          <o:OLEObject Type="Embed" ProgID="Equation.DSMT4" ShapeID="_x0000_i1226" DrawAspect="Content" ObjectID="_1793491462" r:id="rId90"/>
        </w:object>
      </w:r>
      <w:r w:rsidRPr="00642523">
        <w:rPr>
          <w:rFonts w:ascii="Times New Roman" w:hAnsi="Times New Roman" w:cs="Times New Roman"/>
          <w:i/>
          <w:sz w:val="28"/>
          <w:szCs w:val="28"/>
          <w:lang w:val="ru-RU"/>
        </w:rPr>
        <w:t>, удовлетворяющее начальным дан</w:t>
      </w:r>
      <w:r w:rsidR="00A418EA" w:rsidRPr="00642523">
        <w:rPr>
          <w:rFonts w:ascii="Times New Roman" w:hAnsi="Times New Roman" w:cs="Times New Roman"/>
          <w:i/>
          <w:sz w:val="28"/>
          <w:szCs w:val="28"/>
          <w:lang w:val="ru-RU"/>
        </w:rPr>
        <w:t>ным</w:t>
      </w:r>
    </w:p>
    <w:p w:rsidR="00EB4C4F" w:rsidRPr="00954654" w:rsidRDefault="00792C0D" w:rsidP="00EB4C4F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92C0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3620" w:dyaOrig="880">
          <v:shape id="_x0000_i1227" type="#_x0000_t75" style="width:181.2pt;height:43.8pt" o:ole="">
            <v:imagedata r:id="rId91" o:title=""/>
          </v:shape>
          <o:OLEObject Type="Embed" ProgID="Equation.DSMT4" ShapeID="_x0000_i1227" DrawAspect="Content" ObjectID="_1793491463" r:id="rId92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D5464" w:rsidRPr="00DE79FD" w:rsidRDefault="00494676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о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F124E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 xml:space="preserve">.3. 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Пусть коэффициенты и свободный член уравнения (</w:t>
      </w:r>
      <w:r w:rsidR="00F124E1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.1) удовлетворяют </w:t>
      </w:r>
      <w:r w:rsidR="001D5464" w:rsidRPr="00DE79FD">
        <w:rPr>
          <w:rFonts w:ascii="Times New Roman" w:hAnsi="Times New Roman" w:cs="Times New Roman"/>
          <w:i/>
          <w:sz w:val="28"/>
          <w:szCs w:val="28"/>
          <w:lang w:val="ru-RU"/>
        </w:rPr>
        <w:t>следующим условиям:</w:t>
      </w:r>
    </w:p>
    <w:p w:rsidR="004E7651" w:rsidRPr="00DE79FD" w:rsidRDefault="001D5464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1</w:t>
      </w:r>
      <w:r w:rsidR="004D66C8">
        <w:rPr>
          <w:rFonts w:ascii="Times New Roman" w:hAnsi="Times New Roman" w:cs="Times New Roman"/>
          <w:i/>
          <w:sz w:val="28"/>
          <w:szCs w:val="28"/>
          <w:vertAlign w:val="superscript"/>
          <w:lang w:val="ru-RU"/>
        </w:rPr>
        <w:t>0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="00033505" w:rsidRPr="00DE79FD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2900" w:dyaOrig="400">
          <v:shape id="_x0000_i1229" type="#_x0000_t75" style="width:145.2pt;height:19.8pt" o:ole="">
            <v:imagedata r:id="rId93" o:title=""/>
          </v:shape>
          <o:OLEObject Type="Embed" ProgID="Equation.DSMT4" ShapeID="_x0000_i1229" DrawAspect="Content" ObjectID="_1793491464" r:id="rId94"/>
        </w:object>
      </w:r>
      <w:r w:rsidR="00033505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и </w:t>
      </w:r>
      <w:r w:rsidR="00033505" w:rsidRPr="00DE79FD">
        <w:rPr>
          <w:rFonts w:ascii="Times New Roman" w:hAnsi="Times New Roman" w:cs="Times New Roman"/>
          <w:i/>
          <w:position w:val="-12"/>
          <w:sz w:val="28"/>
          <w:szCs w:val="28"/>
        </w:rPr>
        <w:object w:dxaOrig="980" w:dyaOrig="400">
          <v:shape id="_x0000_i1230" type="#_x0000_t75" style="width:49.2pt;height:19.8pt" o:ole="">
            <v:imagedata r:id="rId95" o:title=""/>
          </v:shape>
          <o:OLEObject Type="Embed" ProgID="Equation.DSMT4" ShapeID="_x0000_i1230" DrawAspect="Content" ObjectID="_1793491465" r:id="rId96"/>
        </w:object>
      </w:r>
      <w:r w:rsidR="00033505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4E7651" w:rsidRPr="00DE79FD">
        <w:rPr>
          <w:rFonts w:ascii="Times New Roman" w:hAnsi="Times New Roman" w:cs="Times New Roman"/>
          <w:i/>
          <w:sz w:val="28"/>
          <w:szCs w:val="28"/>
          <w:lang w:val="ru-RU"/>
        </w:rPr>
        <w:t>непрерывны и име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ют непрерывные производные первого порядка по </w:t>
      </w:r>
      <w:r w:rsidR="004E7651" w:rsidRPr="00DE79FD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240" w:dyaOrig="260">
          <v:shape id="_x0000_i1231" type="#_x0000_t75" style="width:12pt;height:13.2pt" o:ole="">
            <v:imagedata r:id="rId71" o:title=""/>
          </v:shape>
          <o:OLEObject Type="Embed" ProgID="Equation.DSMT4" ShapeID="_x0000_i1231" DrawAspect="Content" ObjectID="_1793491466" r:id="rId97"/>
        </w:object>
      </w:r>
      <w:r w:rsidR="004E7651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в </w:t>
      </w:r>
      <w:r w:rsidR="004E7651" w:rsidRPr="00DE79FD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360">
          <v:shape id="_x0000_i1232" type="#_x0000_t75" style="width:16.2pt;height:18pt" o:ole="">
            <v:imagedata r:id="rId73" o:title=""/>
          </v:shape>
          <o:OLEObject Type="Embed" ProgID="Equation.DSMT4" ShapeID="_x0000_i1232" DrawAspect="Content" ObjectID="_1793491467" r:id="rId98"/>
        </w:object>
      </w:r>
      <w:r w:rsidR="004E7651" w:rsidRPr="00DE79FD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:rsidR="00642523" w:rsidRPr="00DE79FD" w:rsidRDefault="004E7651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2</w:t>
      </w:r>
      <w:r w:rsidR="004D66C8">
        <w:rPr>
          <w:rFonts w:ascii="Times New Roman" w:hAnsi="Times New Roman" w:cs="Times New Roman"/>
          <w:i/>
          <w:sz w:val="28"/>
          <w:szCs w:val="28"/>
          <w:vertAlign w:val="superscript"/>
          <w:lang w:val="ru-RU"/>
        </w:rPr>
        <w:t>0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="00A963AA" w:rsidRPr="00DE79FD">
        <w:rPr>
          <w:rFonts w:ascii="Times New Roman" w:hAnsi="Times New Roman" w:cs="Times New Roman"/>
          <w:i/>
          <w:position w:val="-36"/>
          <w:sz w:val="28"/>
          <w:szCs w:val="28"/>
        </w:rPr>
        <w:object w:dxaOrig="5520" w:dyaOrig="740">
          <v:shape id="_x0000_i1234" type="#_x0000_t75" style="width:276pt;height:36.6pt" o:ole="">
            <v:imagedata r:id="rId99" o:title=""/>
          </v:shape>
          <o:OLEObject Type="Embed" ProgID="Equation.DSMT4" ShapeID="_x0000_i1234" DrawAspect="Content" ObjectID="_1793491468" r:id="rId100"/>
        </w:object>
      </w:r>
      <w:r w:rsidR="00A963AA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и удов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летворяет неравенствам</w:t>
      </w:r>
      <w:r w:rsidR="00A235D8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A235D8" w:rsidRPr="00DE79FD">
        <w:rPr>
          <w:rFonts w:ascii="Times New Roman" w:hAnsi="Times New Roman" w:cs="Times New Roman"/>
          <w:i/>
          <w:position w:val="-12"/>
          <w:sz w:val="28"/>
          <w:szCs w:val="28"/>
        </w:rPr>
        <w:object w:dxaOrig="2040" w:dyaOrig="400">
          <v:shape id="_x0000_i1235" type="#_x0000_t75" style="width:102pt;height:19.8pt" o:ole="">
            <v:imagedata r:id="rId101" o:title=""/>
          </v:shape>
          <o:OLEObject Type="Embed" ProgID="Equation.DSMT4" ShapeID="_x0000_i1235" DrawAspect="Content" ObjectID="_1793491469" r:id="rId102"/>
        </w:object>
      </w:r>
      <w:r w:rsidR="00A235D8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при </w:t>
      </w:r>
      <w:r w:rsidR="00A235D8" w:rsidRPr="00DE79FD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1200" w:dyaOrig="320">
          <v:shape id="_x0000_i1236" type="#_x0000_t75" style="width:60pt;height:16.2pt" o:ole="">
            <v:imagedata r:id="rId103" o:title=""/>
          </v:shape>
          <o:OLEObject Type="Embed" ProgID="Equation.DSMT4" ShapeID="_x0000_i1236" DrawAspect="Content" ObjectID="_1793491470" r:id="rId104"/>
        </w:object>
      </w:r>
      <w:r w:rsidR="00A235D8" w:rsidRPr="00DE79FD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:rsidR="00642523" w:rsidRPr="00DE79FD" w:rsidRDefault="00A235D8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="004D66C8">
        <w:rPr>
          <w:rFonts w:ascii="Times New Roman" w:hAnsi="Times New Roman" w:cs="Times New Roman"/>
          <w:i/>
          <w:sz w:val="28"/>
          <w:szCs w:val="28"/>
          <w:vertAlign w:val="superscript"/>
          <w:lang w:val="ru-RU"/>
        </w:rPr>
        <w:t>0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="00AD16A9" w:rsidRPr="00DE79FD">
        <w:rPr>
          <w:rFonts w:ascii="Times New Roman" w:hAnsi="Times New Roman" w:cs="Times New Roman"/>
          <w:i/>
          <w:position w:val="-12"/>
          <w:sz w:val="28"/>
          <w:szCs w:val="28"/>
        </w:rPr>
        <w:object w:dxaOrig="5580" w:dyaOrig="499">
          <v:shape id="_x0000_i1238" type="#_x0000_t75" style="width:279pt;height:24.6pt" o:ole="">
            <v:imagedata r:id="rId105" o:title=""/>
          </v:shape>
          <o:OLEObject Type="Embed" ProgID="Equation.DSMT4" ShapeID="_x0000_i1238" DrawAspect="Content" ObjectID="_1793491471" r:id="rId106"/>
        </w:object>
      </w:r>
      <w:r w:rsidR="001B0515" w:rsidRPr="00DE79FD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642523" w:rsidRPr="00DE79FD" w:rsidRDefault="001B0515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Тогда существует единс</w:t>
      </w:r>
      <w:r w:rsidR="00D6519E" w:rsidRPr="00DE79FD">
        <w:rPr>
          <w:rFonts w:ascii="Times New Roman" w:hAnsi="Times New Roman" w:cs="Times New Roman"/>
          <w:i/>
          <w:sz w:val="28"/>
          <w:szCs w:val="28"/>
          <w:lang w:val="ru-RU"/>
        </w:rPr>
        <w:t>твенное регулярное решение урав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нения (</w:t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.1) в области</w:t>
      </w:r>
      <w:r w:rsidR="00D6519E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D6519E" w:rsidRPr="00DE79FD">
        <w:rPr>
          <w:rFonts w:ascii="Times New Roman" w:hAnsi="Times New Roman" w:cs="Times New Roman"/>
          <w:i/>
          <w:position w:val="-4"/>
          <w:sz w:val="28"/>
          <w:szCs w:val="28"/>
        </w:rPr>
        <w:object w:dxaOrig="320" w:dyaOrig="300">
          <v:shape id="_x0000_i1239" type="#_x0000_t75" style="width:16.2pt;height:15.6pt" o:ole="">
            <v:imagedata r:id="rId107" o:title=""/>
          </v:shape>
          <o:OLEObject Type="Embed" ProgID="Equation.DSMT4" ShapeID="_x0000_i1239" DrawAspect="Content" ObjectID="_1793491472" r:id="rId108"/>
        </w:objec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,</w:t>
      </w:r>
      <w:r w:rsidR="00D6519E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удовлетворяющее начальным данным</w:t>
      </w:r>
    </w:p>
    <w:p w:rsidR="00D6519E" w:rsidRPr="00DE79FD" w:rsidRDefault="00D866E8" w:rsidP="00CE556D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E79FD">
        <w:rPr>
          <w:rFonts w:ascii="Times New Roman" w:hAnsi="Times New Roman" w:cs="Times New Roman"/>
          <w:i/>
          <w:position w:val="-38"/>
          <w:sz w:val="28"/>
          <w:szCs w:val="28"/>
          <w:lang w:val="ru-RU"/>
        </w:rPr>
        <w:object w:dxaOrig="4940" w:dyaOrig="880">
          <v:shape id="_x0000_i1240" type="#_x0000_t75" style="width:247.2pt;height:43.8pt" o:ole="">
            <v:imagedata r:id="rId109" o:title=""/>
          </v:shape>
          <o:OLEObject Type="Embed" ProgID="Equation.DSMT4" ShapeID="_x0000_i1240" DrawAspect="Content" ObjectID="_1793491473" r:id="rId110"/>
        </w:object>
      </w:r>
      <w:r w:rsidR="00CE556D" w:rsidRPr="00DE79FD">
        <w:rPr>
          <w:rFonts w:ascii="Times New Roman" w:hAnsi="Times New Roman" w:cs="Times New Roman"/>
          <w:i/>
          <w:sz w:val="28"/>
          <w:szCs w:val="28"/>
          <w:lang w:val="ru-RU"/>
        </w:rPr>
        <w:t>,</w:t>
      </w:r>
      <w:r w:rsidR="00CE556D"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E556D"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E556D" w:rsidRPr="00DE79FD">
        <w:rPr>
          <w:rFonts w:ascii="Times New Roman" w:hAnsi="Times New Roman" w:cs="Times New Roman"/>
          <w:i/>
          <w:sz w:val="28"/>
          <w:szCs w:val="28"/>
          <w:lang w:val="ru-RU"/>
        </w:rPr>
        <w:tab/>
        <w:t>(</w:t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="00CE556D" w:rsidRPr="00DE79FD">
        <w:rPr>
          <w:rFonts w:ascii="Times New Roman" w:hAnsi="Times New Roman" w:cs="Times New Roman"/>
          <w:i/>
          <w:sz w:val="28"/>
          <w:szCs w:val="28"/>
          <w:lang w:val="ru-RU"/>
        </w:rPr>
        <w:t>.4)</w:t>
      </w:r>
    </w:p>
    <w:p w:rsidR="00642523" w:rsidRPr="00642523" w:rsidRDefault="00642523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где </w:t>
      </w:r>
      <w:r w:rsidR="00CE556D" w:rsidRPr="00DE79FD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620" w:dyaOrig="400">
          <v:shape id="_x0000_i1241" type="#_x0000_t75" style="width:31.2pt;height:19.8pt" o:ole="">
            <v:imagedata r:id="rId111" o:title=""/>
          </v:shape>
          <o:OLEObject Type="Embed" ProgID="Equation.DSMT4" ShapeID="_x0000_i1241" DrawAspect="Content" ObjectID="_1793491474" r:id="rId112"/>
        </w:object>
      </w:r>
      <w:r w:rsidR="00CE556D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и </w:t>
      </w:r>
      <w:r w:rsidR="00DF5221" w:rsidRPr="00DE79FD">
        <w:rPr>
          <w:rFonts w:ascii="Times New Roman" w:hAnsi="Times New Roman" w:cs="Times New Roman"/>
          <w:i/>
          <w:position w:val="-4"/>
          <w:sz w:val="28"/>
          <w:szCs w:val="28"/>
        </w:rPr>
        <w:object w:dxaOrig="220" w:dyaOrig="340">
          <v:shape id="_x0000_i1242" type="#_x0000_t75" style="width:11.4pt;height:17.4pt" o:ole="">
            <v:imagedata r:id="rId113" o:title=""/>
          </v:shape>
          <o:OLEObject Type="Embed" ProgID="Equation.DSMT4" ShapeID="_x0000_i1242" DrawAspect="Content" ObjectID="_1793491475" r:id="rId114"/>
        </w:object>
      </w:r>
      <w:r w:rsidR="00AD4E52" w:rsidRPr="00DE79FD">
        <w:rPr>
          <w:rFonts w:ascii="Times New Roman" w:hAnsi="Times New Roman" w:cs="Times New Roman"/>
          <w:i/>
          <w:position w:val="-14"/>
          <w:sz w:val="28"/>
          <w:szCs w:val="28"/>
        </w:rPr>
        <w:object w:dxaOrig="720" w:dyaOrig="440">
          <v:shape id="_x0000_i1243" type="#_x0000_t75" style="width:36pt;height:22.2pt" o:ole="">
            <v:imagedata r:id="rId115" o:title=""/>
          </v:shape>
          <o:OLEObject Type="Embed" ProgID="Equation.DSMT4" ShapeID="_x0000_i1243" DrawAspect="Content" ObjectID="_1793491476" r:id="rId116"/>
        </w:object>
      </w:r>
      <w:r w:rsidR="00DE79FD" w:rsidRPr="00DE79FD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>имеют неп</w:t>
      </w:r>
      <w:r w:rsidR="00DE79FD" w:rsidRPr="00DE79FD">
        <w:rPr>
          <w:rFonts w:ascii="Times New Roman" w:hAnsi="Times New Roman" w:cs="Times New Roman"/>
          <w:i/>
          <w:sz w:val="28"/>
          <w:szCs w:val="28"/>
          <w:lang w:val="ru-RU"/>
        </w:rPr>
        <w:t>рерывные производные до третье</w:t>
      </w:r>
      <w:r w:rsidRPr="00DE79FD">
        <w:rPr>
          <w:rFonts w:ascii="Times New Roman" w:hAnsi="Times New Roman" w:cs="Times New Roman"/>
          <w:i/>
          <w:sz w:val="28"/>
          <w:szCs w:val="28"/>
          <w:lang w:val="ru-RU"/>
        </w:rPr>
        <w:t>го порядка включительно.</w:t>
      </w:r>
    </w:p>
    <w:p w:rsidR="00642523" w:rsidRPr="00DE79FD" w:rsidRDefault="00DE79FD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Решение задачи Коши (</w:t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.1), (</w:t>
      </w:r>
      <w:r w:rsidR="004D66C8"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 w:rsidR="00642523" w:rsidRPr="00DE79FD">
        <w:rPr>
          <w:rFonts w:ascii="Times New Roman" w:hAnsi="Times New Roman" w:cs="Times New Roman"/>
          <w:i/>
          <w:sz w:val="28"/>
          <w:szCs w:val="28"/>
          <w:lang w:val="ru-RU"/>
        </w:rPr>
        <w:t>.4) непрерыв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но зависит от начальных данных.</w:t>
      </w:r>
    </w:p>
    <w:p w:rsidR="00DE79FD" w:rsidRDefault="00DE79FD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42523" w:rsidRPr="00DE79FD">
        <w:rPr>
          <w:rFonts w:ascii="Times New Roman" w:hAnsi="Times New Roman" w:cs="Times New Roman"/>
          <w:b/>
          <w:sz w:val="28"/>
          <w:szCs w:val="28"/>
          <w:lang w:val="ru-RU"/>
        </w:rPr>
        <w:t>3. Частный случай уравнения (</w:t>
      </w:r>
      <w:r w:rsidR="004D66C8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642523" w:rsidRPr="00DE79FD">
        <w:rPr>
          <w:rFonts w:ascii="Times New Roman" w:hAnsi="Times New Roman" w:cs="Times New Roman"/>
          <w:b/>
          <w:sz w:val="28"/>
          <w:szCs w:val="28"/>
          <w:lang w:val="ru-RU"/>
        </w:rPr>
        <w:t>.1)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усть тре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буется найти решение уравнения</w:t>
      </w:r>
    </w:p>
    <w:p w:rsidR="00DE79FD" w:rsidRPr="00DE79FD" w:rsidRDefault="009B29EF" w:rsidP="00DE79FD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B29EF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5940" w:dyaOrig="560">
          <v:shape id="_x0000_i1244" type="#_x0000_t75" style="width:297pt;height:28.2pt" o:ole="">
            <v:imagedata r:id="rId117" o:title=""/>
          </v:shape>
          <o:OLEObject Type="Embed" ProgID="Equation.DSMT4" ShapeID="_x0000_i1244" DrawAspect="Content" ObjectID="_1793491477" r:id="rId118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9FD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DE79FD" w:rsidRPr="00954654">
        <w:rPr>
          <w:rFonts w:ascii="Times New Roman" w:hAnsi="Times New Roman" w:cs="Times New Roman"/>
          <w:sz w:val="28"/>
          <w:szCs w:val="28"/>
          <w:lang w:val="ru-RU"/>
        </w:rPr>
        <w:t>.5</w:t>
      </w:r>
      <w:r w:rsidR="00DE79FD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C947C8" w:rsidRDefault="00642523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sz w:val="28"/>
          <w:szCs w:val="28"/>
          <w:lang w:val="ru-RU"/>
        </w:rPr>
        <w:t>удовлетворяющее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начальным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данным</w:t>
      </w:r>
    </w:p>
    <w:p w:rsidR="00642523" w:rsidRPr="00642523" w:rsidRDefault="000D3018" w:rsidP="000D3018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947C8">
        <w:rPr>
          <w:rFonts w:ascii="Times New Roman" w:hAnsi="Times New Roman" w:cs="Times New Roman"/>
          <w:position w:val="-38"/>
          <w:sz w:val="28"/>
          <w:szCs w:val="28"/>
        </w:rPr>
        <w:object w:dxaOrig="4620" w:dyaOrig="880">
          <v:shape id="_x0000_i1245" type="#_x0000_t75" style="width:231.6pt;height:43.8pt" o:ole="">
            <v:imagedata r:id="rId119" o:title=""/>
          </v:shape>
          <o:OLEObject Type="Embed" ProgID="Equation.DSMT4" ShapeID="_x0000_i1245" DrawAspect="Content" ObjectID="_1793491478" r:id="rId120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.6)</w:t>
      </w:r>
    </w:p>
    <w:p w:rsidR="00642523" w:rsidRPr="00642523" w:rsidRDefault="000D3018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642523" w:rsidRPr="00642523">
        <w:rPr>
          <w:rFonts w:ascii="Times New Roman" w:hAnsi="Times New Roman" w:cs="Times New Roman"/>
          <w:sz w:val="28"/>
          <w:szCs w:val="28"/>
          <w:lang w:val="ru-RU"/>
        </w:rPr>
        <w:t>С помощ</w:t>
      </w:r>
      <w:r>
        <w:rPr>
          <w:rFonts w:ascii="Times New Roman" w:hAnsi="Times New Roman" w:cs="Times New Roman"/>
          <w:sz w:val="28"/>
          <w:szCs w:val="28"/>
          <w:lang w:val="ru-RU"/>
        </w:rPr>
        <w:t>ью характеристических координат</w:t>
      </w:r>
    </w:p>
    <w:p w:rsidR="000D3018" w:rsidRPr="003B2DFB" w:rsidRDefault="00127474" w:rsidP="000D3018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D3018">
        <w:rPr>
          <w:rFonts w:ascii="Times New Roman" w:hAnsi="Times New Roman" w:cs="Times New Roman"/>
          <w:position w:val="-30"/>
          <w:sz w:val="28"/>
          <w:szCs w:val="28"/>
        </w:rPr>
        <w:object w:dxaOrig="6640" w:dyaOrig="800">
          <v:shape id="_x0000_i1246" type="#_x0000_t75" style="width:331.8pt;height:40.2pt" o:ole="">
            <v:imagedata r:id="rId121" o:title=""/>
          </v:shape>
          <o:OLEObject Type="Embed" ProgID="Equation.DSMT4" ShapeID="_x0000_i1246" DrawAspect="Content" ObjectID="_1793491479" r:id="rId122"/>
        </w:object>
      </w:r>
      <w:r w:rsidRPr="003B2DF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0D3018" w:rsidRPr="003B2DF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0D3018" w:rsidRPr="003B2DFB">
        <w:rPr>
          <w:rFonts w:ascii="Times New Roman" w:hAnsi="Times New Roman" w:cs="Times New Roman"/>
          <w:sz w:val="28"/>
          <w:szCs w:val="28"/>
          <w:lang w:val="ru-RU"/>
        </w:rPr>
        <w:t>.7)</w:t>
      </w:r>
    </w:p>
    <w:p w:rsidR="003B2DFB" w:rsidRDefault="00642523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42523"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.5)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приводится</w:t>
      </w:r>
      <w:r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уравнению</w:t>
      </w:r>
      <w:r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Эйлера</w:t>
      </w:r>
      <w:r w:rsidR="003B2DFB"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B2DFB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3B2DFB" w:rsidRPr="003B2D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Дарбу</w:t>
      </w:r>
    </w:p>
    <w:p w:rsidR="00642523" w:rsidRPr="00954654" w:rsidRDefault="0014360E" w:rsidP="0014360E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70F3F">
        <w:rPr>
          <w:rFonts w:ascii="Times New Roman" w:hAnsi="Times New Roman" w:cs="Times New Roman"/>
          <w:position w:val="-40"/>
          <w:sz w:val="28"/>
          <w:szCs w:val="28"/>
        </w:rPr>
        <w:object w:dxaOrig="3720" w:dyaOrig="980">
          <v:shape id="_x0000_i1247" type="#_x0000_t75" style="width:186pt;height:49.2pt" o:ole="">
            <v:imagedata r:id="rId123" o:title=""/>
          </v:shape>
          <o:OLEObject Type="Embed" ProgID="Equation.DSMT4" ShapeID="_x0000_i1247" DrawAspect="Content" ObjectID="_1793491480" r:id="rId124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642523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642523" w:rsidRPr="00954654">
        <w:rPr>
          <w:rFonts w:ascii="Times New Roman" w:hAnsi="Times New Roman" w:cs="Times New Roman"/>
          <w:sz w:val="28"/>
          <w:szCs w:val="28"/>
          <w:lang w:val="ru-RU"/>
        </w:rPr>
        <w:t>.8)</w:t>
      </w:r>
    </w:p>
    <w:p w:rsidR="005341ED" w:rsidRPr="00954654" w:rsidRDefault="0014360E" w:rsidP="0064252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642523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4360E">
        <w:rPr>
          <w:rFonts w:ascii="Times New Roman" w:hAnsi="Times New Roman" w:cs="Times New Roman"/>
          <w:position w:val="-38"/>
          <w:sz w:val="28"/>
          <w:szCs w:val="28"/>
        </w:rPr>
        <w:object w:dxaOrig="1740" w:dyaOrig="880">
          <v:shape id="_x0000_i1248" type="#_x0000_t75" style="width:87.6pt;height:43.8pt" o:ole="">
            <v:imagedata r:id="rId125" o:title=""/>
          </v:shape>
          <o:OLEObject Type="Embed" ProgID="Equation.DSMT4" ShapeID="_x0000_i1248" DrawAspect="Content" ObjectID="_1793491481" r:id="rId126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5341ED">
        <w:rPr>
          <w:rFonts w:ascii="Times New Roman" w:hAnsi="Times New Roman" w:cs="Times New Roman"/>
          <w:sz w:val="28"/>
          <w:szCs w:val="28"/>
          <w:lang w:val="ru-RU"/>
        </w:rPr>
        <w:t>Начальные</w:t>
      </w:r>
      <w:r w:rsidR="005341ED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41ED">
        <w:rPr>
          <w:rFonts w:ascii="Times New Roman" w:hAnsi="Times New Roman" w:cs="Times New Roman"/>
          <w:sz w:val="28"/>
          <w:szCs w:val="28"/>
          <w:lang w:val="ru-RU"/>
        </w:rPr>
        <w:t>условия</w:t>
      </w:r>
      <w:r w:rsidR="005341ED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41ED">
        <w:rPr>
          <w:rFonts w:ascii="Times New Roman" w:hAnsi="Times New Roman" w:cs="Times New Roman"/>
          <w:sz w:val="28"/>
          <w:szCs w:val="28"/>
          <w:lang w:val="ru-RU"/>
        </w:rPr>
        <w:t>принимают</w:t>
      </w:r>
      <w:r w:rsidR="005341ED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41ED">
        <w:rPr>
          <w:rFonts w:ascii="Times New Roman" w:hAnsi="Times New Roman" w:cs="Times New Roman"/>
          <w:sz w:val="28"/>
          <w:szCs w:val="28"/>
          <w:lang w:val="ru-RU"/>
        </w:rPr>
        <w:t>вид</w:t>
      </w:r>
    </w:p>
    <w:p w:rsidR="00EA3AD6" w:rsidRPr="00954654" w:rsidRDefault="00EA3AD6" w:rsidP="00EA3AD6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341ED">
        <w:rPr>
          <w:rFonts w:ascii="Times New Roman" w:hAnsi="Times New Roman" w:cs="Times New Roman"/>
          <w:position w:val="-34"/>
          <w:sz w:val="28"/>
          <w:szCs w:val="28"/>
        </w:rPr>
        <w:object w:dxaOrig="2659" w:dyaOrig="639">
          <v:shape id="_x0000_i1249" type="#_x0000_t75" style="width:132.6pt;height:31.8pt" o:ole="">
            <v:imagedata r:id="rId127" o:title=""/>
          </v:shape>
          <o:OLEObject Type="Embed" ProgID="Equation.DSMT4" ShapeID="_x0000_i1249" DrawAspect="Content" ObjectID="_1793491482" r:id="rId128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642523" w:rsidRPr="00954654" w:rsidRDefault="00D20EB2" w:rsidP="005341ED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1F62DE">
        <w:rPr>
          <w:rFonts w:ascii="Times New Roman" w:hAnsi="Times New Roman" w:cs="Times New Roman"/>
          <w:position w:val="-40"/>
          <w:sz w:val="28"/>
          <w:szCs w:val="28"/>
        </w:rPr>
        <w:object w:dxaOrig="5980" w:dyaOrig="1020">
          <v:shape id="_x0000_i1250" type="#_x0000_t75" style="width:299.4pt;height:51.6pt" o:ole="">
            <v:imagedata r:id="rId129" o:title=""/>
          </v:shape>
          <o:OLEObject Type="Embed" ProgID="Equation.DSMT4" ShapeID="_x0000_i1250" DrawAspect="Content" ObjectID="_1793491483" r:id="rId130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642523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642523" w:rsidRPr="00954654">
        <w:rPr>
          <w:rFonts w:ascii="Times New Roman" w:hAnsi="Times New Roman" w:cs="Times New Roman"/>
          <w:sz w:val="28"/>
          <w:szCs w:val="28"/>
          <w:lang w:val="ru-RU"/>
        </w:rPr>
        <w:t>.9)</w:t>
      </w:r>
    </w:p>
    <w:p w:rsidR="00C459AA" w:rsidRPr="00C459AA" w:rsidRDefault="00C459AA" w:rsidP="00C459A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C459AA">
        <w:rPr>
          <w:rFonts w:ascii="Times New Roman" w:hAnsi="Times New Roman" w:cs="Times New Roman"/>
          <w:position w:val="-6"/>
          <w:sz w:val="28"/>
          <w:szCs w:val="28"/>
        </w:rPr>
        <w:object w:dxaOrig="1620" w:dyaOrig="340">
          <v:shape id="_x0000_i1251" type="#_x0000_t75" style="width:81.6pt;height:17.4pt" o:ole="">
            <v:imagedata r:id="rId131" o:title=""/>
          </v:shape>
          <o:OLEObject Type="Embed" ProgID="Equation.DSMT4" ShapeID="_x0000_i1251" DrawAspect="Content" ObjectID="_1793491484" r:id="rId132"/>
        </w:object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, т. е. при </w:t>
      </w:r>
      <w:r w:rsidR="00874E8A" w:rsidRPr="00874E8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560" w:dyaOrig="400">
          <v:shape id="_x0000_i1252" type="#_x0000_t75" style="width:78pt;height:19.8pt" o:ole="">
            <v:imagedata r:id="rId133" o:title=""/>
          </v:shape>
          <o:OLEObject Type="Embed" ProgID="Equation.DSMT4" ShapeID="_x0000_i1252" DrawAspect="Content" ObjectID="_1793491485" r:id="rId134"/>
        </w:object>
      </w:r>
      <w:r w:rsidR="00874E8A">
        <w:rPr>
          <w:rFonts w:ascii="Times New Roman" w:hAnsi="Times New Roman" w:cs="Times New Roman"/>
          <w:sz w:val="28"/>
          <w:szCs w:val="28"/>
          <w:lang w:val="ru-RU"/>
        </w:rPr>
        <w:t xml:space="preserve"> решение урав</w:t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>нения (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>.8) имеет вид</w:t>
      </w:r>
    </w:p>
    <w:p w:rsidR="00C459AA" w:rsidRDefault="00921375" w:rsidP="00C16570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1657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140" w:dyaOrig="1080">
          <v:shape id="_x0000_i1253" type="#_x0000_t75" style="width:307.2pt;height:54pt" o:ole="">
            <v:imagedata r:id="rId135" o:title=""/>
          </v:shape>
          <o:OLEObject Type="Embed" ProgID="Equation.DSMT4" ShapeID="_x0000_i1253" DrawAspect="Content" ObjectID="_1793491486" r:id="rId136"/>
        </w:object>
      </w:r>
    </w:p>
    <w:p w:rsidR="00921375" w:rsidRPr="00DF1EA7" w:rsidRDefault="00921375" w:rsidP="00C16570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1657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4340" w:dyaOrig="1080">
          <v:shape id="_x0000_i1254" type="#_x0000_t75" style="width:217.2pt;height:54pt" o:ole="">
            <v:imagedata r:id="rId137" o:title=""/>
          </v:shape>
          <o:OLEObject Type="Embed" ProgID="Equation.DSMT4" ShapeID="_x0000_i1254" DrawAspect="Content" ObjectID="_1793491487" r:id="rId138"/>
        </w:object>
      </w:r>
      <w:r w:rsidRPr="00DF1EA7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9D472D" w:rsidRDefault="00C459AA" w:rsidP="004D66C8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F1EA7" w:rsidRPr="00DF1EA7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55" type="#_x0000_t75" style="width:16.2pt;height:15.6pt" o:ole="">
            <v:imagedata r:id="rId139" o:title=""/>
          </v:shape>
          <o:OLEObject Type="Embed" ProgID="Equation.DSMT4" ShapeID="_x0000_i1255" DrawAspect="Content" ObjectID="_1793491488" r:id="rId140"/>
        </w:object>
      </w:r>
      <w:r w:rsidR="00DF1EA7" w:rsidRPr="00DF1E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DF1EA7" w:rsidRPr="00DF1EA7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40" w:dyaOrig="300">
          <v:shape id="_x0000_i1256" type="#_x0000_t75" style="width:17.4pt;height:15.6pt" o:ole="">
            <v:imagedata r:id="rId141" o:title=""/>
          </v:shape>
          <o:OLEObject Type="Embed" ProgID="Equation.DSMT4" ShapeID="_x0000_i1256" DrawAspect="Content" ObjectID="_1793491489" r:id="rId142"/>
        </w:object>
      </w:r>
      <w:r w:rsidR="00DF1EA7" w:rsidRPr="00DF1E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1EA7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 произволь</w:t>
      </w:r>
      <w:r w:rsidR="00DF1EA7">
        <w:rPr>
          <w:rFonts w:ascii="Times New Roman" w:hAnsi="Times New Roman" w:cs="Times New Roman"/>
          <w:sz w:val="28"/>
          <w:szCs w:val="28"/>
          <w:lang w:val="ru-RU"/>
        </w:rPr>
        <w:t>ные функции. Возвращаясь к ста</w:t>
      </w:r>
      <w:r w:rsidRPr="00C459AA">
        <w:rPr>
          <w:rFonts w:ascii="Times New Roman" w:hAnsi="Times New Roman" w:cs="Times New Roman"/>
          <w:sz w:val="28"/>
          <w:szCs w:val="28"/>
          <w:lang w:val="ru-RU"/>
        </w:rPr>
        <w:t>рым переменным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C85AB8" w:rsidRDefault="00DF1EA7" w:rsidP="004D66C8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1EA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400">
          <v:shape id="_x0000_i1257" type="#_x0000_t75" style="width:37.2pt;height:19.8pt" o:ole="">
            <v:imagedata r:id="rId143" o:title=""/>
          </v:shape>
          <o:OLEObject Type="Embed" ProgID="Equation.DSMT4" ShapeID="_x0000_i1257" DrawAspect="Content" ObjectID="_1793491490" r:id="rId144"/>
        </w:object>
      </w:r>
      <w:proofErr w:type="gramStart"/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D66C8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gramEnd"/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>получим</w:t>
      </w:r>
      <w:r w:rsidRPr="00DF1E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 xml:space="preserve"> решение уравнения 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>.5):</w:t>
      </w:r>
    </w:p>
    <w:p w:rsidR="00C85AB8" w:rsidRDefault="00FE5D5D" w:rsidP="00C85AB8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FE5D5D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140" w:dyaOrig="980">
          <v:shape id="_x0000_i1258" type="#_x0000_t75" style="width:207.6pt;height:49.2pt" o:ole="">
            <v:imagedata r:id="rId145" o:title=""/>
          </v:shape>
          <o:OLEObject Type="Embed" ProgID="Equation.DSMT4" ShapeID="_x0000_i1258" DrawAspect="Content" ObjectID="_1793491491" r:id="rId146"/>
        </w:object>
      </w:r>
    </w:p>
    <w:p w:rsidR="00C85AB8" w:rsidRDefault="00B2083B" w:rsidP="00C85AB8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1657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680" w:dyaOrig="1080">
          <v:shape id="_x0000_i1259" type="#_x0000_t75" style="width:334.2pt;height:54pt" o:ole="">
            <v:imagedata r:id="rId147" o:title=""/>
          </v:shape>
          <o:OLEObject Type="Embed" ProgID="Equation.DSMT4" ShapeID="_x0000_i1259" DrawAspect="Content" ObjectID="_1793491492" r:id="rId148"/>
        </w:object>
      </w:r>
      <w:r w:rsidR="009D472D" w:rsidRPr="00C1657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759" w:dyaOrig="1080">
          <v:shape id="_x0000_i1716" type="#_x0000_t75" style="width:338.4pt;height:54pt" o:ole="">
            <v:imagedata r:id="rId149" o:title=""/>
          </v:shape>
          <o:OLEObject Type="Embed" ProgID="Equation.DSMT4" ShapeID="_x0000_i1716" DrawAspect="Content" ObjectID="_1793491493" r:id="rId150"/>
        </w:objec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B2083B" w:rsidRPr="00E10D28" w:rsidRDefault="00B2083B" w:rsidP="00DE14CE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E10D28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B2083B">
        <w:rPr>
          <w:rFonts w:ascii="Times New Roman" w:hAnsi="Times New Roman" w:cs="Times New Roman"/>
          <w:position w:val="-6"/>
          <w:sz w:val="28"/>
          <w:szCs w:val="28"/>
        </w:rPr>
        <w:object w:dxaOrig="1620" w:dyaOrig="340">
          <v:shape id="_x0000_i1261" type="#_x0000_t75" style="width:81.6pt;height:17.4pt" o:ole="">
            <v:imagedata r:id="rId151" o:title=""/>
          </v:shape>
          <o:OLEObject Type="Embed" ProgID="Equation.DSMT4" ShapeID="_x0000_i1261" DrawAspect="Content" ObjectID="_1793491494" r:id="rId152"/>
        </w:object>
      </w:r>
      <w:r w:rsidRPr="00E10D28">
        <w:rPr>
          <w:rFonts w:ascii="Times New Roman" w:hAnsi="Times New Roman" w:cs="Times New Roman"/>
          <w:sz w:val="28"/>
          <w:szCs w:val="28"/>
          <w:lang w:val="ru-RU"/>
        </w:rPr>
        <w:t>).</w:t>
      </w:r>
      <w:r w:rsidR="00DE14CE" w:rsidRPr="00E10D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E14CE" w:rsidRPr="00E10D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E14CE" w:rsidRPr="00E10D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E14CE" w:rsidRPr="00E10D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E14CE" w:rsidRPr="00E10D28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DE14CE" w:rsidRPr="00E10D28">
        <w:rPr>
          <w:rFonts w:ascii="Times New Roman" w:hAnsi="Times New Roman" w:cs="Times New Roman"/>
          <w:sz w:val="28"/>
          <w:szCs w:val="28"/>
          <w:lang w:val="ru-RU"/>
        </w:rPr>
        <w:t>.10)</w:t>
      </w:r>
    </w:p>
    <w:p w:rsidR="00DE14CE" w:rsidRPr="00E10D28" w:rsidRDefault="00DE14CE" w:rsidP="00C459A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>Используя</w:t>
      </w:r>
      <w:r w:rsidR="00C459AA" w:rsidRPr="00E10D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>начальные</w:t>
      </w:r>
      <w:r w:rsidR="00C459AA" w:rsidRPr="00E10D2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>данные</w:t>
      </w:r>
      <w:r w:rsidR="00C459AA" w:rsidRPr="00E10D28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E10D28">
        <w:rPr>
          <w:rFonts w:ascii="Times New Roman" w:hAnsi="Times New Roman" w:cs="Times New Roman"/>
          <w:sz w:val="28"/>
          <w:szCs w:val="28"/>
          <w:lang w:val="ru-RU"/>
        </w:rPr>
        <w:t xml:space="preserve">.6), </w:t>
      </w:r>
      <w:r w:rsidR="00C459AA" w:rsidRPr="00C459AA">
        <w:rPr>
          <w:rFonts w:ascii="Times New Roman" w:hAnsi="Times New Roman" w:cs="Times New Roman"/>
          <w:sz w:val="28"/>
          <w:szCs w:val="28"/>
          <w:lang w:val="ru-RU"/>
        </w:rPr>
        <w:t>находим</w:t>
      </w:r>
    </w:p>
    <w:p w:rsidR="00E10D28" w:rsidRDefault="00E10D28" w:rsidP="00E10D28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10D28">
        <w:rPr>
          <w:rFonts w:ascii="Times New Roman" w:hAnsi="Times New Roman" w:cs="Times New Roman"/>
          <w:position w:val="-40"/>
          <w:sz w:val="28"/>
          <w:szCs w:val="28"/>
        </w:rPr>
        <w:object w:dxaOrig="8800" w:dyaOrig="1020">
          <v:shape id="_x0000_i1719" type="#_x0000_t75" style="width:440.4pt;height:51pt" o:ole="">
            <v:imagedata r:id="rId153" o:title=""/>
          </v:shape>
          <o:OLEObject Type="Embed" ProgID="Equation.DSMT4" ShapeID="_x0000_i1719" DrawAspect="Content" ObjectID="_1793491495" r:id="rId154"/>
        </w:object>
      </w:r>
      <w:r w:rsidR="00B57097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459AA" w:rsidRPr="00E10D28" w:rsidRDefault="00B57097" w:rsidP="00E10D28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459AA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954654">
        <w:rPr>
          <w:rFonts w:ascii="Times New Roman" w:hAnsi="Times New Roman" w:cs="Times New Roman"/>
          <w:sz w:val="28"/>
          <w:szCs w:val="28"/>
          <w:lang w:val="ru-RU"/>
        </w:rPr>
        <w:t>.11)</w:t>
      </w:r>
    </w:p>
    <w:p w:rsidR="00B256FB" w:rsidRPr="00B256FB" w:rsidRDefault="00B57097" w:rsidP="00C459A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дставляя</w:t>
      </w:r>
      <w:r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59AA" w:rsidRPr="00B256F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B256FB">
        <w:rPr>
          <w:rFonts w:ascii="Times New Roman" w:hAnsi="Times New Roman" w:cs="Times New Roman"/>
          <w:sz w:val="28"/>
          <w:szCs w:val="28"/>
          <w:lang w:val="ru-RU"/>
        </w:rPr>
        <w:t>.11) в 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.10), </w:t>
      </w:r>
      <w:r>
        <w:rPr>
          <w:rFonts w:ascii="Times New Roman" w:hAnsi="Times New Roman" w:cs="Times New Roman"/>
          <w:sz w:val="28"/>
          <w:szCs w:val="28"/>
          <w:lang w:val="ru-RU"/>
        </w:rPr>
        <w:t>получим</w:t>
      </w:r>
      <w:r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искомое</w:t>
      </w:r>
      <w:r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56FB">
        <w:rPr>
          <w:rFonts w:ascii="Times New Roman" w:hAnsi="Times New Roman" w:cs="Times New Roman"/>
          <w:sz w:val="28"/>
          <w:szCs w:val="28"/>
          <w:lang w:val="ru-RU"/>
        </w:rPr>
        <w:t>решение</w:t>
      </w:r>
      <w:r w:rsidR="00B256FB"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56FB">
        <w:rPr>
          <w:rFonts w:ascii="Times New Roman" w:hAnsi="Times New Roman" w:cs="Times New Roman"/>
          <w:sz w:val="28"/>
          <w:szCs w:val="28"/>
          <w:lang w:val="ru-RU"/>
        </w:rPr>
        <w:t>задачи</w:t>
      </w:r>
      <w:r w:rsidR="00B256FB"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56FB">
        <w:rPr>
          <w:rFonts w:ascii="Times New Roman" w:hAnsi="Times New Roman" w:cs="Times New Roman"/>
          <w:sz w:val="28"/>
          <w:szCs w:val="28"/>
          <w:lang w:val="ru-RU"/>
        </w:rPr>
        <w:t>Коши</w:t>
      </w:r>
      <w:r w:rsidR="00C459AA" w:rsidRPr="00B256FB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B256FB">
        <w:rPr>
          <w:rFonts w:ascii="Times New Roman" w:hAnsi="Times New Roman" w:cs="Times New Roman"/>
          <w:sz w:val="28"/>
          <w:szCs w:val="28"/>
          <w:lang w:val="ru-RU"/>
        </w:rPr>
        <w:t>.5), (</w:t>
      </w:r>
      <w:r w:rsidR="00E10D28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B256FB">
        <w:rPr>
          <w:rFonts w:ascii="Times New Roman" w:hAnsi="Times New Roman" w:cs="Times New Roman"/>
          <w:sz w:val="28"/>
          <w:szCs w:val="28"/>
          <w:lang w:val="ru-RU"/>
        </w:rPr>
        <w:t>.6):</w:t>
      </w:r>
    </w:p>
    <w:p w:rsidR="00D24AD0" w:rsidRDefault="00E10D28" w:rsidP="00D24AD0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2015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800" w:dyaOrig="1080">
          <v:shape id="_x0000_i1722" type="#_x0000_t75" style="width:440.4pt;height:54pt" o:ole="">
            <v:imagedata r:id="rId155" o:title=""/>
          </v:shape>
          <o:OLEObject Type="Embed" ProgID="Equation.DSMT4" ShapeID="_x0000_i1722" DrawAspect="Content" ObjectID="_1793491496" r:id="rId156"/>
        </w:object>
      </w:r>
    </w:p>
    <w:p w:rsidR="00D24AD0" w:rsidRDefault="00124D0E" w:rsidP="00D24AD0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15A2B">
        <w:rPr>
          <w:rFonts w:ascii="Times New Roman" w:hAnsi="Times New Roman" w:cs="Times New Roman"/>
          <w:position w:val="-42"/>
          <w:sz w:val="28"/>
          <w:szCs w:val="28"/>
        </w:rPr>
        <w:object w:dxaOrig="3620" w:dyaOrig="920">
          <v:shape id="_x0000_i1728" type="#_x0000_t75" style="width:181.2pt;height:46.2pt" o:ole="">
            <v:imagedata r:id="rId157" o:title=""/>
          </v:shape>
          <o:OLEObject Type="Embed" ProgID="Equation.DSMT4" ShapeID="_x0000_i1728" DrawAspect="Content" ObjectID="_1793491497" r:id="rId158"/>
        </w:object>
      </w:r>
    </w:p>
    <w:p w:rsidR="00C459AA" w:rsidRPr="00C66989" w:rsidRDefault="006D71FA" w:rsidP="006D71F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1657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440" w:dyaOrig="1080">
          <v:shape id="_x0000_i1731" type="#_x0000_t75" style="width:322.2pt;height:54pt" o:ole="">
            <v:imagedata r:id="rId159" o:title=""/>
          </v:shape>
          <o:OLEObject Type="Embed" ProgID="Equation.DSMT4" ShapeID="_x0000_i1731" DrawAspect="Content" ObjectID="_1793491498" r:id="rId160"/>
        </w:object>
      </w:r>
      <w:r w:rsidR="005347DA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5347DA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459AA" w:rsidRPr="00C66989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43475D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459AA" w:rsidRPr="00C66989">
        <w:rPr>
          <w:rFonts w:ascii="Times New Roman" w:hAnsi="Times New Roman" w:cs="Times New Roman"/>
          <w:sz w:val="28"/>
          <w:szCs w:val="28"/>
          <w:lang w:val="ru-RU"/>
        </w:rPr>
        <w:t>.12)</w:t>
      </w:r>
    </w:p>
    <w:p w:rsidR="0067193E" w:rsidRPr="0067193E" w:rsidRDefault="009E7181" w:rsidP="00C66989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9E7181">
        <w:rPr>
          <w:rFonts w:ascii="Times New Roman" w:hAnsi="Times New Roman" w:cs="Times New Roman"/>
          <w:position w:val="-6"/>
          <w:sz w:val="28"/>
          <w:szCs w:val="28"/>
        </w:rPr>
        <w:object w:dxaOrig="1219" w:dyaOrig="340">
          <v:shape id="_x0000_i1268" type="#_x0000_t75" style="width:60.6pt;height:17.4pt" o:ole="">
            <v:imagedata r:id="rId161" o:title=""/>
          </v:shape>
          <o:OLEObject Type="Embed" ProgID="Equation.DSMT4" ShapeID="_x0000_i1268" DrawAspect="Content" ObjectID="_1793491499" r:id="rId162"/>
        </w:object>
      </w:r>
      <w:r w:rsidRPr="009E718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 xml:space="preserve">т. е. при </w:t>
      </w:r>
      <w:r w:rsidR="00E27F08" w:rsidRPr="00E27F0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269" type="#_x0000_t75" style="width:37.8pt;height:19.2pt" o:ole="">
            <v:imagedata r:id="rId163" o:title=""/>
          </v:shape>
          <o:OLEObject Type="Embed" ProgID="Equation.DSMT4" ShapeID="_x0000_i1269" DrawAspect="Content" ObjectID="_1793491500" r:id="rId164"/>
        </w:objec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27F08">
        <w:rPr>
          <w:rFonts w:ascii="Times New Roman" w:hAnsi="Times New Roman" w:cs="Times New Roman"/>
          <w:sz w:val="28"/>
          <w:szCs w:val="28"/>
          <w:lang w:val="ru-RU"/>
        </w:rPr>
        <w:t>решение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9F5B3B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>.8) имеет вид</w:t>
      </w:r>
      <w:r w:rsidR="00E27F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A78AD" w:rsidRPr="00E27F0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180" w:dyaOrig="400">
          <v:shape id="_x0000_i1270" type="#_x0000_t75" style="width:109.2pt;height:19.8pt" o:ole="">
            <v:imagedata r:id="rId165" o:title=""/>
          </v:shape>
          <o:OLEObject Type="Embed" ProgID="Equation.DSMT4" ShapeID="_x0000_i1270" DrawAspect="Content" ObjectID="_1793491501" r:id="rId166"/>
        </w:object>
      </w:r>
      <w:r w:rsidR="007A78AD" w:rsidRPr="007A78A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A78AD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7A78AD" w:rsidRPr="007A78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71" type="#_x0000_t75" style="width:16.2pt;height:15.6pt" o:ole="">
            <v:imagedata r:id="rId167" o:title=""/>
          </v:shape>
          <o:OLEObject Type="Embed" ProgID="Equation.DSMT4" ShapeID="_x0000_i1271" DrawAspect="Content" ObjectID="_1793491502" r:id="rId168"/>
        </w:object>
      </w:r>
      <w:r w:rsidR="007A78A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A78AD" w:rsidRPr="007A78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40" w:dyaOrig="300">
          <v:shape id="_x0000_i1272" type="#_x0000_t75" style="width:17.4pt;height:15.6pt" o:ole="">
            <v:imagedata r:id="rId169" o:title=""/>
          </v:shape>
          <o:OLEObject Type="Embed" ProgID="Equation.DSMT4" ShapeID="_x0000_i1272" DrawAspect="Content" ObjectID="_1793491503" r:id="rId170"/>
        </w:object>
      </w:r>
      <w:r w:rsidR="007A78AD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="007A78AD" w:rsidRPr="007A7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 xml:space="preserve">произвольные функции. </w:t>
      </w:r>
      <w:r w:rsidR="0067193E">
        <w:rPr>
          <w:rFonts w:ascii="Times New Roman" w:hAnsi="Times New Roman" w:cs="Times New Roman"/>
          <w:sz w:val="28"/>
          <w:szCs w:val="28"/>
          <w:lang w:val="ru-RU"/>
        </w:rPr>
        <w:t>Следовательно, функция</w:t>
      </w:r>
    </w:p>
    <w:p w:rsidR="0067193E" w:rsidRPr="008F315A" w:rsidRDefault="00E83E49" w:rsidP="0067193E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E83E49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3600" w:dyaOrig="1140">
          <v:shape id="_x0000_i1273" type="#_x0000_t75" style="width:180pt;height:57.6pt" o:ole="">
            <v:imagedata r:id="rId171" o:title=""/>
          </v:shape>
          <o:OLEObject Type="Embed" ProgID="Equation.DSMT4" ShapeID="_x0000_i1273" DrawAspect="Content" ObjectID="_1793491504" r:id="rId17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315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9F5B3B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8F315A">
        <w:rPr>
          <w:rFonts w:ascii="Times New Roman" w:hAnsi="Times New Roman" w:cs="Times New Roman"/>
          <w:sz w:val="28"/>
          <w:szCs w:val="28"/>
          <w:lang w:val="ru-RU"/>
        </w:rPr>
        <w:t>.13)</w:t>
      </w:r>
    </w:p>
    <w:p w:rsidR="0067193E" w:rsidRDefault="008F315A" w:rsidP="00C66989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является </w:t>
      </w:r>
      <w:r w:rsidR="00764CB6">
        <w:rPr>
          <w:rFonts w:ascii="Times New Roman" w:hAnsi="Times New Roman" w:cs="Times New Roman"/>
          <w:sz w:val="28"/>
          <w:szCs w:val="28"/>
          <w:lang w:val="ru-RU"/>
        </w:rPr>
        <w:t>единственным решением уравнения (</w:t>
      </w:r>
      <w:r w:rsidR="009F5B3B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764CB6">
        <w:rPr>
          <w:rFonts w:ascii="Times New Roman" w:hAnsi="Times New Roman" w:cs="Times New Roman"/>
          <w:sz w:val="28"/>
          <w:szCs w:val="28"/>
          <w:lang w:val="ru-RU"/>
        </w:rPr>
        <w:t>.5), удовлетворяющим начальным услови</w:t>
      </w:r>
      <w:r w:rsidR="00277C8D">
        <w:rPr>
          <w:rFonts w:ascii="Times New Roman" w:hAnsi="Times New Roman" w:cs="Times New Roman"/>
          <w:sz w:val="28"/>
          <w:szCs w:val="28"/>
          <w:lang w:val="ru-RU"/>
        </w:rPr>
        <w:t>ям (</w:t>
      </w:r>
      <w:r w:rsidR="009F5B3B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77C8D">
        <w:rPr>
          <w:rFonts w:ascii="Times New Roman" w:hAnsi="Times New Roman" w:cs="Times New Roman"/>
          <w:sz w:val="28"/>
          <w:szCs w:val="28"/>
          <w:lang w:val="ru-RU"/>
        </w:rPr>
        <w:t>.6).</w:t>
      </w:r>
    </w:p>
    <w:p w:rsidR="0067193E" w:rsidRDefault="00277C8D" w:rsidP="00C66989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При </w:t>
      </w:r>
      <w:r w:rsidRPr="00277C8D">
        <w:rPr>
          <w:rFonts w:ascii="Times New Roman" w:hAnsi="Times New Roman" w:cs="Times New Roman"/>
          <w:position w:val="-6"/>
          <w:sz w:val="28"/>
          <w:szCs w:val="28"/>
        </w:rPr>
        <w:object w:dxaOrig="2160" w:dyaOrig="340">
          <v:shape id="_x0000_i1274" type="#_x0000_t75" style="width:108pt;height:17.4pt" o:ole="">
            <v:imagedata r:id="rId173" o:title=""/>
          </v:shape>
          <o:OLEObject Type="Embed" ProgID="Equation.DSMT4" ShapeID="_x0000_i1274" DrawAspect="Content" ObjectID="_1793491505" r:id="rId1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.е. </w:t>
      </w:r>
      <w:r w:rsidR="00F7671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F76718" w:rsidRPr="00F7671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60" w:dyaOrig="400">
          <v:shape id="_x0000_i1275" type="#_x0000_t75" style="width:88.2pt;height:19.8pt" o:ole="">
            <v:imagedata r:id="rId175" o:title=""/>
          </v:shape>
          <o:OLEObject Type="Embed" ProgID="Equation.DSMT4" ShapeID="_x0000_i1275" DrawAspect="Content" ObjectID="_1793491506" r:id="rId176"/>
        </w:object>
      </w:r>
      <w:r w:rsidR="00F76718">
        <w:rPr>
          <w:rFonts w:ascii="Times New Roman" w:hAnsi="Times New Roman" w:cs="Times New Roman"/>
          <w:sz w:val="28"/>
          <w:szCs w:val="28"/>
          <w:lang w:val="ru-RU"/>
        </w:rPr>
        <w:t>, решение уравнения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F76718">
        <w:rPr>
          <w:rFonts w:ascii="Times New Roman" w:hAnsi="Times New Roman" w:cs="Times New Roman"/>
          <w:sz w:val="28"/>
          <w:szCs w:val="28"/>
          <w:lang w:val="ru-RU"/>
        </w:rPr>
        <w:t>.8) имеет вид</w:t>
      </w:r>
    </w:p>
    <w:p w:rsidR="00EA7ECE" w:rsidRDefault="006C0F18" w:rsidP="00EA7EC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73306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140" w:dyaOrig="1080">
          <v:shape id="_x0000_i1276" type="#_x0000_t75" style="width:307.2pt;height:54pt" o:ole="">
            <v:imagedata r:id="rId177" o:title=""/>
          </v:shape>
          <o:OLEObject Type="Embed" ProgID="Equation.DSMT4" ShapeID="_x0000_i1276" DrawAspect="Content" ObjectID="_1793491507" r:id="rId178"/>
        </w:object>
      </w:r>
    </w:p>
    <w:p w:rsidR="006C0F18" w:rsidRDefault="002E1832" w:rsidP="00EA7EC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0F18">
        <w:rPr>
          <w:rFonts w:ascii="Times New Roman" w:hAnsi="Times New Roman" w:cs="Times New Roman"/>
          <w:position w:val="-46"/>
          <w:sz w:val="28"/>
          <w:szCs w:val="28"/>
        </w:rPr>
        <w:object w:dxaOrig="5500" w:dyaOrig="1080">
          <v:shape id="_x0000_i1277" type="#_x0000_t75" style="width:275.4pt;height:54pt" o:ole="">
            <v:imagedata r:id="rId179" o:title=""/>
          </v:shape>
          <o:OLEObject Type="Embed" ProgID="Equation.DSMT4" ShapeID="_x0000_i1277" DrawAspect="Content" ObjectID="_1793491508" r:id="rId180"/>
        </w:object>
      </w:r>
    </w:p>
    <w:p w:rsidR="002E1832" w:rsidRPr="00954654" w:rsidRDefault="002E1832" w:rsidP="00EA7EC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E1832">
        <w:rPr>
          <w:rFonts w:ascii="Times New Roman" w:hAnsi="Times New Roman" w:cs="Times New Roman"/>
          <w:position w:val="-46"/>
          <w:sz w:val="28"/>
          <w:szCs w:val="28"/>
        </w:rPr>
        <w:object w:dxaOrig="5920" w:dyaOrig="1080">
          <v:shape id="_x0000_i1278" type="#_x0000_t75" style="width:295.8pt;height:54pt" o:ole="">
            <v:imagedata r:id="rId181" o:title=""/>
          </v:shape>
          <o:OLEObject Type="Embed" ProgID="Equation.DSMT4" ShapeID="_x0000_i1278" DrawAspect="Content" ObjectID="_1793491509" r:id="rId182"/>
        </w:object>
      </w:r>
      <w:r w:rsidR="00DF7566"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C66989" w:rsidRPr="0067193E" w:rsidRDefault="008F315A" w:rsidP="00C66989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A78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79" type="#_x0000_t75" style="width:16.2pt;height:15.6pt" o:ole="">
            <v:imagedata r:id="rId167" o:title=""/>
          </v:shape>
          <o:OLEObject Type="Embed" ProgID="Equation.DSMT4" ShapeID="_x0000_i1279" DrawAspect="Content" ObjectID="_1793491510" r:id="rId18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A78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40" w:dyaOrig="300">
          <v:shape id="_x0000_i1280" type="#_x0000_t75" style="width:17.4pt;height:15.6pt" o:ole="">
            <v:imagedata r:id="rId169" o:title=""/>
          </v:shape>
          <o:OLEObject Type="Embed" ProgID="Equation.DSMT4" ShapeID="_x0000_i1280" DrawAspect="Content" ObjectID="_1793491511" r:id="rId18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Pr="007A7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66989">
        <w:rPr>
          <w:rFonts w:ascii="Times New Roman" w:hAnsi="Times New Roman" w:cs="Times New Roman"/>
          <w:sz w:val="28"/>
          <w:szCs w:val="28"/>
          <w:lang w:val="ru-RU"/>
        </w:rPr>
        <w:t>произвольные функции.</w:t>
      </w:r>
      <w:r w:rsidRPr="008F3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>Отсюда после простых вычислений получаем решение задачи Коши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>.8),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66989" w:rsidRPr="00C66989">
        <w:rPr>
          <w:rFonts w:ascii="Times New Roman" w:hAnsi="Times New Roman" w:cs="Times New Roman"/>
          <w:sz w:val="28"/>
          <w:szCs w:val="28"/>
          <w:lang w:val="ru-RU"/>
        </w:rPr>
        <w:t>.9) в виде</w:t>
      </w:r>
    </w:p>
    <w:p w:rsidR="00C66989" w:rsidRDefault="00B13F48" w:rsidP="00DF7566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13F48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5500" w:dyaOrig="1080">
          <v:shape id="_x0000_i1281" type="#_x0000_t75" style="width:275.4pt;height:54pt" o:ole="">
            <v:imagedata r:id="rId185" o:title=""/>
          </v:shape>
          <o:OLEObject Type="Embed" ProgID="Equation.DSMT4" ShapeID="_x0000_i1281" DrawAspect="Content" ObjectID="_1793491512" r:id="rId186"/>
        </w:object>
      </w:r>
    </w:p>
    <w:p w:rsidR="00007F46" w:rsidRDefault="00D83979" w:rsidP="00DF7566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07F46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7339" w:dyaOrig="1080">
          <v:shape id="_x0000_i1282" type="#_x0000_t75" style="width:366.6pt;height:54pt" o:ole="">
            <v:imagedata r:id="rId187" o:title=""/>
          </v:shape>
          <o:OLEObject Type="Embed" ProgID="Equation.DSMT4" ShapeID="_x0000_i1282" DrawAspect="Content" ObjectID="_1793491513" r:id="rId188"/>
        </w:object>
      </w:r>
    </w:p>
    <w:p w:rsidR="00D83979" w:rsidRPr="00954654" w:rsidRDefault="00724ACB" w:rsidP="00724ACB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724ACB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5899" w:dyaOrig="1080">
          <v:shape id="_x0000_i1283" type="#_x0000_t75" style="width:294.6pt;height:54pt" o:ole="">
            <v:imagedata r:id="rId189" o:title=""/>
          </v:shape>
          <o:OLEObject Type="Embed" ProgID="Equation.DSMT4" ShapeID="_x0000_i1283" DrawAspect="Content" ObjectID="_1793491514" r:id="rId190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14)</w:t>
      </w:r>
    </w:p>
    <w:p w:rsidR="00724ACB" w:rsidRDefault="009E1E04" w:rsidP="009E1E04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9E1E04" w:rsidRPr="00954654" w:rsidRDefault="00240C1D" w:rsidP="009E1E04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E1E04">
        <w:rPr>
          <w:rFonts w:ascii="Times New Roman" w:hAnsi="Times New Roman" w:cs="Times New Roman"/>
          <w:position w:val="-42"/>
          <w:sz w:val="28"/>
          <w:szCs w:val="28"/>
        </w:rPr>
        <w:object w:dxaOrig="6619" w:dyaOrig="1040">
          <v:shape id="_x0000_i1284" type="#_x0000_t75" style="width:330.6pt;height:52.2pt" o:ole="">
            <v:imagedata r:id="rId191" o:title=""/>
          </v:shape>
          <o:OLEObject Type="Embed" ProgID="Equation.DSMT4" ShapeID="_x0000_i1284" DrawAspect="Content" ObjectID="_1793491515" r:id="rId192"/>
        </w:object>
      </w:r>
      <w:r w:rsidR="0024461F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24461F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4461F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9E1E04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9E1E04" w:rsidRPr="00954654">
        <w:rPr>
          <w:rFonts w:ascii="Times New Roman" w:hAnsi="Times New Roman" w:cs="Times New Roman"/>
          <w:sz w:val="28"/>
          <w:szCs w:val="28"/>
          <w:lang w:val="ru-RU"/>
        </w:rPr>
        <w:t>.1</w:t>
      </w:r>
      <w:r w:rsidR="009E1E04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9E1E04" w:rsidRPr="00954654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B619CA" w:rsidRPr="00B619CA" w:rsidRDefault="00B619CA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Возвращаясь к старым переменным </w:t>
      </w:r>
      <w:r w:rsidR="006608C8" w:rsidRPr="006608C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400">
          <v:shape id="_x0000_i1285" type="#_x0000_t75" style="width:37.2pt;height:19.8pt" o:ole="">
            <v:imagedata r:id="rId193" o:title=""/>
          </v:shape>
          <o:OLEObject Type="Embed" ProgID="Equation.DSMT4" ShapeID="_x0000_i1285" DrawAspect="Content" ObjectID="_1793491516" r:id="rId194"/>
        </w:object>
      </w:r>
      <w:r w:rsidR="006608C8">
        <w:rPr>
          <w:rFonts w:ascii="Times New Roman" w:hAnsi="Times New Roman" w:cs="Times New Roman"/>
          <w:sz w:val="28"/>
          <w:szCs w:val="28"/>
          <w:lang w:val="ru-RU"/>
        </w:rPr>
        <w:t xml:space="preserve"> получим ре</w:t>
      </w:r>
      <w:r w:rsidRPr="00B619CA">
        <w:rPr>
          <w:rFonts w:ascii="Times New Roman" w:hAnsi="Times New Roman" w:cs="Times New Roman"/>
          <w:sz w:val="28"/>
          <w:szCs w:val="28"/>
          <w:lang w:val="ru-RU"/>
        </w:rPr>
        <w:t>шение задачи Коши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B619CA">
        <w:rPr>
          <w:rFonts w:ascii="Times New Roman" w:hAnsi="Times New Roman" w:cs="Times New Roman"/>
          <w:sz w:val="28"/>
          <w:szCs w:val="28"/>
          <w:lang w:val="ru-RU"/>
        </w:rPr>
        <w:t>.5),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B619CA">
        <w:rPr>
          <w:rFonts w:ascii="Times New Roman" w:hAnsi="Times New Roman" w:cs="Times New Roman"/>
          <w:sz w:val="28"/>
          <w:szCs w:val="28"/>
          <w:lang w:val="ru-RU"/>
        </w:rPr>
        <w:t>.6):</w:t>
      </w:r>
    </w:p>
    <w:p w:rsidR="00C8541F" w:rsidRDefault="00C8541F" w:rsidP="00C8541F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608C8">
        <w:rPr>
          <w:rFonts w:ascii="Times New Roman" w:hAnsi="Times New Roman" w:cs="Times New Roman"/>
          <w:position w:val="-46"/>
          <w:sz w:val="28"/>
          <w:szCs w:val="28"/>
        </w:rPr>
        <w:object w:dxaOrig="7839" w:dyaOrig="1080">
          <v:shape id="_x0000_i1286" type="#_x0000_t75" style="width:391.8pt;height:54pt" o:ole="">
            <v:imagedata r:id="rId195" o:title=""/>
          </v:shape>
          <o:OLEObject Type="Embed" ProgID="Equation.DSMT4" ShapeID="_x0000_i1286" DrawAspect="Content" ObjectID="_1793491517" r:id="rId196"/>
        </w:object>
      </w:r>
    </w:p>
    <w:p w:rsidR="00CE3823" w:rsidRDefault="00CE3823" w:rsidP="00CE382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541F">
        <w:rPr>
          <w:rFonts w:ascii="Times New Roman" w:hAnsi="Times New Roman" w:cs="Times New Roman"/>
          <w:position w:val="-46"/>
          <w:sz w:val="28"/>
          <w:szCs w:val="28"/>
        </w:rPr>
        <w:object w:dxaOrig="3700" w:dyaOrig="1080">
          <v:shape id="_x0000_i1287" type="#_x0000_t75" style="width:185.4pt;height:54pt" o:ole="">
            <v:imagedata r:id="rId197" o:title=""/>
          </v:shape>
          <o:OLEObject Type="Embed" ProgID="Equation.DSMT4" ShapeID="_x0000_i1287" DrawAspect="Content" ObjectID="_1793491518" r:id="rId198"/>
        </w:object>
      </w:r>
    </w:p>
    <w:p w:rsidR="00B619CA" w:rsidRPr="00954654" w:rsidRDefault="00673B6C" w:rsidP="000C22FE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E3823">
        <w:rPr>
          <w:rFonts w:ascii="Times New Roman" w:hAnsi="Times New Roman" w:cs="Times New Roman"/>
          <w:position w:val="-46"/>
          <w:sz w:val="28"/>
          <w:szCs w:val="28"/>
        </w:rPr>
        <w:object w:dxaOrig="5940" w:dyaOrig="1080">
          <v:shape id="_x0000_i1288" type="#_x0000_t75" style="width:297pt;height:54pt" o:ole="">
            <v:imagedata r:id="rId199" o:title=""/>
          </v:shape>
          <o:OLEObject Type="Embed" ProgID="Equation.DSMT4" ShapeID="_x0000_i1288" DrawAspect="Content" ObjectID="_1793491519" r:id="rId200"/>
        </w:object>
      </w:r>
      <w:r w:rsidR="000C22FE"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C22FE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C22FE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19CA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954654">
        <w:rPr>
          <w:rFonts w:ascii="Times New Roman" w:hAnsi="Times New Roman" w:cs="Times New Roman"/>
          <w:sz w:val="28"/>
          <w:szCs w:val="28"/>
          <w:lang w:val="ru-RU"/>
        </w:rPr>
        <w:t>.16)</w:t>
      </w:r>
    </w:p>
    <w:p w:rsidR="000C22FE" w:rsidRDefault="000C22FE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0C22FE" w:rsidRPr="00954654" w:rsidRDefault="00152D1C" w:rsidP="000C22F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C22FE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4200" w:dyaOrig="800">
          <v:shape id="_x0000_i1289" type="#_x0000_t75" style="width:210pt;height:40.2pt" o:ole="">
            <v:imagedata r:id="rId201" o:title=""/>
          </v:shape>
          <o:OLEObject Type="Embed" ProgID="Equation.DSMT4" ShapeID="_x0000_i1289" DrawAspect="Content" ObjectID="_1793491520" r:id="rId202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619CA" w:rsidRPr="00B619CA" w:rsidRDefault="00152D1C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Если </w:t>
      </w:r>
      <w:r w:rsidR="00D01833" w:rsidRPr="00152D1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80" w:dyaOrig="499">
          <v:shape id="_x0000_i1290" type="#_x0000_t75" style="width:94.2pt;height:24.6pt" o:ole="">
            <v:imagedata r:id="rId203" o:title=""/>
          </v:shape>
          <o:OLEObject Type="Embed" ProgID="Equation.DSMT4" ShapeID="_x0000_i1290" DrawAspect="Content" ObjectID="_1793491521" r:id="rId204"/>
        </w:object>
      </w:r>
      <w:r w:rsidR="00D01833" w:rsidRPr="00D018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83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D01833" w:rsidRPr="00152D1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99">
          <v:shape id="_x0000_i1291" type="#_x0000_t75" style="width:96pt;height:24.6pt" o:ole="">
            <v:imagedata r:id="rId205" o:title=""/>
          </v:shape>
          <o:OLEObject Type="Embed" ProgID="Equation.DSMT4" ShapeID="_x0000_i1291" DrawAspect="Content" ObjectID="_1793491522" r:id="rId206"/>
        </w:object>
      </w:r>
      <w:r w:rsidR="00D018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то функция </w:t>
      </w:r>
      <w:r w:rsidR="00305CDC" w:rsidRPr="00D0183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292" type="#_x0000_t75" style="width:46.2pt;height:19.8pt" o:ole="">
            <v:imagedata r:id="rId207" o:title=""/>
          </v:shape>
          <o:OLEObject Type="Embed" ProgID="Equation.DSMT4" ShapeID="_x0000_i1292" DrawAspect="Content" ObjectID="_1793491523" r:id="rId208"/>
        </w:object>
      </w:r>
      <w:r w:rsidR="00305CDC" w:rsidRPr="00305CD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05CDC">
        <w:rPr>
          <w:rFonts w:ascii="Times New Roman" w:hAnsi="Times New Roman" w:cs="Times New Roman"/>
          <w:sz w:val="28"/>
          <w:szCs w:val="28"/>
          <w:lang w:val="ru-RU"/>
        </w:rPr>
        <w:t>определенная</w:t>
      </w:r>
      <w:r w:rsidR="00305CDC" w:rsidRPr="00305CD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формулой</w:t>
      </w:r>
      <w:r w:rsidR="00E21206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E21206">
        <w:rPr>
          <w:rFonts w:ascii="Times New Roman" w:hAnsi="Times New Roman" w:cs="Times New Roman"/>
          <w:sz w:val="28"/>
          <w:szCs w:val="28"/>
          <w:lang w:val="ru-RU"/>
        </w:rPr>
        <w:t>.16),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является дважды непрерывно дифференцируемым решением задачи Коши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.5),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.6) в области</w:t>
      </w:r>
      <w:r w:rsidR="00E21206" w:rsidRPr="00E2120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21206" w:rsidRPr="00E21206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93" type="#_x0000_t75" style="width:16.2pt;height:15.6pt" o:ole="">
            <v:imagedata r:id="rId209" o:title=""/>
          </v:shape>
          <o:OLEObject Type="Embed" ProgID="Equation.DSMT4" ShapeID="_x0000_i1293" DrawAspect="Content" ObjectID="_1793491524" r:id="rId210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, ограниченной характеристиками </w:t>
      </w:r>
      <w:r w:rsidR="00E21206" w:rsidRPr="00E2120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80" w:dyaOrig="380">
          <v:shape id="_x0000_i1294" type="#_x0000_t75" style="width:73.8pt;height:19.2pt" o:ole="">
            <v:imagedata r:id="rId211" o:title=""/>
          </v:shape>
          <o:OLEObject Type="Embed" ProgID="Equation.DSMT4" ShapeID="_x0000_i1294" DrawAspect="Content" ObjectID="_1793491525" r:id="rId212"/>
        </w:object>
      </w:r>
      <w:r w:rsidR="00E21206" w:rsidRPr="00E2120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и линией вырождения </w:t>
      </w:r>
      <w:r w:rsidR="00E21206" w:rsidRPr="00E2120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295" type="#_x0000_t75" style="width:36pt;height:19.2pt" o:ole="">
            <v:imagedata r:id="rId213" o:title=""/>
          </v:shape>
          <o:OLEObject Type="Embed" ProgID="Equation.DSMT4" ShapeID="_x0000_i1295" DrawAspect="Content" ObjectID="_1793491526" r:id="rId214"/>
        </w:object>
      </w:r>
      <w:r w:rsidR="00E21206" w:rsidRPr="00E2120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619CA" w:rsidRPr="00B619CA" w:rsidRDefault="00D34D2A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Выражение вида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lang w:val="ru-RU"/>
        </w:rPr>
        <w:t>.14) или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16) называть </w:t>
      </w:r>
      <w:r w:rsidRPr="00D34D2A">
        <w:rPr>
          <w:rFonts w:ascii="Times New Roman" w:hAnsi="Times New Roman" w:cs="Times New Roman"/>
          <w:i/>
          <w:sz w:val="28"/>
          <w:szCs w:val="28"/>
          <w:lang w:val="ru-RU"/>
        </w:rPr>
        <w:t>обоб</w:t>
      </w:r>
      <w:r w:rsidR="00B619CA" w:rsidRPr="00D34D2A">
        <w:rPr>
          <w:rFonts w:ascii="Times New Roman" w:hAnsi="Times New Roman" w:cs="Times New Roman"/>
          <w:i/>
          <w:sz w:val="28"/>
          <w:szCs w:val="28"/>
          <w:lang w:val="ru-RU"/>
        </w:rPr>
        <w:t>щенным решением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.5) в области</w:t>
      </w:r>
      <w:r w:rsidRPr="00D34D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34D2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96" type="#_x0000_t75" style="width:16.2pt;height:15.6pt" o:ole="">
            <v:imagedata r:id="rId215" o:title=""/>
          </v:shape>
          <o:OLEObject Type="Embed" ProgID="Equation.DSMT4" ShapeID="_x0000_i1296" DrawAspect="Content" ObjectID="_1793491527" r:id="rId216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, если </w:t>
      </w:r>
      <w:r w:rsidRPr="00D34D2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297" type="#_x0000_t75" style="width:31.2pt;height:19.8pt" o:ole="">
            <v:imagedata r:id="rId217" o:title=""/>
          </v:shape>
          <o:OLEObject Type="Embed" ProgID="Equation.DSMT4" ShapeID="_x0000_i1297" DrawAspect="Content" ObjectID="_1793491528" r:id="rId218"/>
        </w:object>
      </w:r>
      <w:r w:rsidRPr="00D34D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6B3AA5" w:rsidRPr="006B3AA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298" type="#_x0000_t75" style="width:31.2pt;height:19.8pt" o:ole="">
            <v:imagedata r:id="rId219" o:title=""/>
          </v:shape>
          <o:OLEObject Type="Embed" ProgID="Equation.DSMT4" ShapeID="_x0000_i1298" DrawAspect="Content" ObjectID="_1793491529" r:id="rId220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ы при </w:t>
      </w:r>
      <w:r w:rsidR="006B3AA5" w:rsidRPr="006B3AA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20" w:dyaOrig="320">
          <v:shape id="_x0000_i1299" type="#_x0000_t75" style="width:55.8pt;height:16.2pt" o:ole="">
            <v:imagedata r:id="rId221" o:title=""/>
          </v:shape>
          <o:OLEObject Type="Embed" ProgID="Equation.DSMT4" ShapeID="_x0000_i1299" DrawAspect="Content" ObjectID="_1793491530" r:id="rId222"/>
        </w:object>
      </w:r>
      <w:r w:rsidR="006B3AA5" w:rsidRPr="006B3AA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619CA" w:rsidRPr="00B619CA" w:rsidRDefault="006B3AA5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19CA" w:rsidRPr="006B3AA5">
        <w:rPr>
          <w:rFonts w:ascii="Times New Roman" w:hAnsi="Times New Roman" w:cs="Times New Roman"/>
          <w:b/>
          <w:sz w:val="28"/>
          <w:szCs w:val="28"/>
          <w:lang w:val="ru-RU"/>
        </w:rPr>
        <w:t>4. Обобщенное</w:t>
      </w:r>
      <w:r w:rsidR="005F786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решение уравнения (</w:t>
      </w:r>
      <w:r w:rsidR="00CE12C0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5F786D">
        <w:rPr>
          <w:rFonts w:ascii="Times New Roman" w:hAnsi="Times New Roman" w:cs="Times New Roman"/>
          <w:b/>
          <w:sz w:val="28"/>
          <w:szCs w:val="28"/>
          <w:lang w:val="ru-RU"/>
        </w:rPr>
        <w:t>.5) класса</w:t>
      </w:r>
      <w:r w:rsidR="00B619CA" w:rsidRPr="006B3AA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F50AE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00" w:dyaOrig="440">
          <v:shape id="_x0000_i1300" type="#_x0000_t75" style="width:19.8pt;height:22.2pt" o:ole="">
            <v:imagedata r:id="rId223" o:title=""/>
          </v:shape>
          <o:OLEObject Type="Embed" ProgID="Equation.DSMT4" ShapeID="_x0000_i1300" DrawAspect="Content" ObjectID="_1793491531" r:id="rId224"/>
        </w:object>
      </w:r>
      <w:r w:rsidR="00F50AE9" w:rsidRPr="00F50AE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F50AE9" w:rsidRPr="00F50A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Говорят, что обобщенное р</w:t>
      </w:r>
      <w:r w:rsidR="00F50AE9">
        <w:rPr>
          <w:rFonts w:ascii="Times New Roman" w:hAnsi="Times New Roman" w:cs="Times New Roman"/>
          <w:sz w:val="28"/>
          <w:szCs w:val="28"/>
          <w:lang w:val="ru-RU"/>
        </w:rPr>
        <w:t>ешение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F50AE9">
        <w:rPr>
          <w:rFonts w:ascii="Times New Roman" w:hAnsi="Times New Roman" w:cs="Times New Roman"/>
          <w:sz w:val="28"/>
          <w:szCs w:val="28"/>
          <w:lang w:val="ru-RU"/>
        </w:rPr>
        <w:t>.14) или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F50AE9">
        <w:rPr>
          <w:rFonts w:ascii="Times New Roman" w:hAnsi="Times New Roman" w:cs="Times New Roman"/>
          <w:sz w:val="28"/>
          <w:szCs w:val="28"/>
          <w:lang w:val="ru-RU"/>
        </w:rPr>
        <w:t>.16) при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надлежит </w:t>
      </w:r>
      <w:r w:rsidR="00B619CA" w:rsidRPr="00F50AE9">
        <w:rPr>
          <w:rFonts w:ascii="Times New Roman" w:hAnsi="Times New Roman" w:cs="Times New Roman"/>
          <w:i/>
          <w:sz w:val="28"/>
          <w:szCs w:val="28"/>
          <w:lang w:val="ru-RU"/>
        </w:rPr>
        <w:t>классу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50AE9" w:rsidRPr="00F50AE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00" w:dyaOrig="440">
          <v:shape id="_x0000_i1301" type="#_x0000_t75" style="width:19.8pt;height:22.2pt" o:ole="">
            <v:imagedata r:id="rId223" o:title=""/>
          </v:shape>
          <o:OLEObject Type="Embed" ProgID="Equation.DSMT4" ShapeID="_x0000_i1301" DrawAspect="Content" ObjectID="_1793491532" r:id="rId225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если функция </w:t>
      </w:r>
      <w:r w:rsidR="005F786D" w:rsidRPr="006B3AA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302" type="#_x0000_t75" style="width:31.2pt;height:19.8pt" o:ole="">
            <v:imagedata r:id="rId219" o:title=""/>
          </v:shape>
          <o:OLEObject Type="Embed" ProgID="Equation.DSMT4" ShapeID="_x0000_i1302" DrawAspect="Content" ObjectID="_1793491533" r:id="rId226"/>
        </w:object>
      </w:r>
      <w:r w:rsidR="005F786D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а и ин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тегрируема в</w:t>
      </w:r>
      <w:r w:rsidR="005F786D" w:rsidRPr="005F78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F786D" w:rsidRPr="005F78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60" w:dyaOrig="400">
          <v:shape id="_x0000_i1303" type="#_x0000_t75" style="width:33.6pt;height:19.8pt" o:ole="">
            <v:imagedata r:id="rId227" o:title=""/>
          </v:shape>
          <o:OLEObject Type="Embed" ProgID="Equation.DSMT4" ShapeID="_x0000_i1303" DrawAspect="Content" ObjectID="_1793491534" r:id="rId228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, и если </w:t>
      </w:r>
      <w:r w:rsidR="004A697E" w:rsidRPr="004A697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304" type="#_x0000_t75" style="width:31.2pt;height:19.8pt" o:ole="">
            <v:imagedata r:id="rId229" o:title=""/>
          </v:shape>
          <o:OLEObject Type="Embed" ProgID="Equation.DSMT4" ShapeID="_x0000_i1304" DrawAspect="Content" ObjectID="_1793491535" r:id="rId230"/>
        </w:object>
      </w:r>
      <w:r w:rsidR="004A697E" w:rsidRPr="004A697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697E">
        <w:rPr>
          <w:rFonts w:ascii="Times New Roman" w:hAnsi="Times New Roman" w:cs="Times New Roman"/>
          <w:sz w:val="28"/>
          <w:szCs w:val="28"/>
          <w:lang w:val="ru-RU"/>
        </w:rPr>
        <w:t>− интеграл дробного по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рядка </w:t>
      </w:r>
      <w:r w:rsidR="004A697E" w:rsidRPr="004A697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40" w:dyaOrig="380">
          <v:shape id="_x0000_i1305" type="#_x0000_t75" style="width:42pt;height:19.2pt" o:ole="">
            <v:imagedata r:id="rId231" o:title=""/>
          </v:shape>
          <o:OLEObject Type="Embed" ProgID="Equation.DSMT4" ShapeID="_x0000_i1305" DrawAspect="Content" ObjectID="_1793491536" r:id="rId232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от некоторой функции</w:t>
      </w:r>
      <w:r w:rsidR="007825A6" w:rsidRPr="007825A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60" w:dyaOrig="400">
          <v:shape id="_x0000_i1306" type="#_x0000_t75" style="width:33.6pt;height:19.8pt" o:ole="">
            <v:imagedata r:id="rId233" o:title=""/>
          </v:shape>
          <o:OLEObject Type="Embed" ProgID="Equation.DSMT4" ShapeID="_x0000_i1306" DrawAspect="Content" ObjectID="_1793491537" r:id="rId234"/>
        </w:object>
      </w:r>
      <w:r w:rsidR="007825A6" w:rsidRPr="007825A6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7825A6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ой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и интегрируемой в </w:t>
      </w:r>
      <w:r w:rsidR="007825A6" w:rsidRPr="005F786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60" w:dyaOrig="400">
          <v:shape id="_x0000_i1307" type="#_x0000_t75" style="width:33.6pt;height:19.8pt" o:ole="">
            <v:imagedata r:id="rId227" o:title=""/>
          </v:shape>
          <o:OLEObject Type="Embed" ProgID="Equation.DSMT4" ShapeID="_x0000_i1307" DrawAspect="Content" ObjectID="_1793491538" r:id="rId235"/>
        </w:objec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, т. е.</w:t>
      </w:r>
    </w:p>
    <w:p w:rsidR="00B619CA" w:rsidRPr="00954654" w:rsidRDefault="0091412F" w:rsidP="00394740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1412F">
        <w:rPr>
          <w:rFonts w:ascii="Times New Roman" w:hAnsi="Times New Roman" w:cs="Times New Roman"/>
          <w:position w:val="-46"/>
          <w:sz w:val="28"/>
          <w:szCs w:val="28"/>
        </w:rPr>
        <w:object w:dxaOrig="5800" w:dyaOrig="1080">
          <v:shape id="_x0000_i1308" type="#_x0000_t75" style="width:289.8pt;height:54pt" o:ole="">
            <v:imagedata r:id="rId236" o:title=""/>
          </v:shape>
          <o:OLEObject Type="Embed" ProgID="Equation.DSMT4" ShapeID="_x0000_i1308" DrawAspect="Content" ObjectID="_1793491539" r:id="rId237"/>
        </w:object>
      </w:r>
      <w:r w:rsidR="00394740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94740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94740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19CA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954654">
        <w:rPr>
          <w:rFonts w:ascii="Times New Roman" w:hAnsi="Times New Roman" w:cs="Times New Roman"/>
          <w:sz w:val="28"/>
          <w:szCs w:val="28"/>
          <w:lang w:val="ru-RU"/>
        </w:rPr>
        <w:t>.17)</w:t>
      </w:r>
    </w:p>
    <w:p w:rsidR="00B619CA" w:rsidRPr="00954654" w:rsidRDefault="00394740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равенства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.17) легко следует, что </w:t>
      </w:r>
      <w:r w:rsidR="00BC3886" w:rsidRPr="0039474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900" w:dyaOrig="400">
          <v:shape id="_x0000_i1309" type="#_x0000_t75" style="width:145.2pt;height:19.8pt" o:ole="">
            <v:imagedata r:id="rId238" o:title=""/>
          </v:shape>
          <o:OLEObject Type="Embed" ProgID="Equation.DSMT4" ShapeID="_x0000_i1309" DrawAspect="Content" ObjectID="_1793491540" r:id="rId239"/>
        </w:object>
      </w:r>
      <w:r w:rsidR="00BC3886" w:rsidRPr="00BC3886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Без</w:t>
      </w:r>
      <w:r w:rsidR="00BC3886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C3886" w:rsidRPr="00B619CA">
        <w:rPr>
          <w:rFonts w:ascii="Times New Roman" w:hAnsi="Times New Roman" w:cs="Times New Roman"/>
          <w:sz w:val="28"/>
          <w:szCs w:val="28"/>
          <w:lang w:val="ru-RU"/>
        </w:rPr>
        <w:t>ограничения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 общности </w:t>
      </w:r>
      <w:r w:rsidR="00BC3886">
        <w:rPr>
          <w:rFonts w:ascii="Times New Roman" w:hAnsi="Times New Roman" w:cs="Times New Roman"/>
          <w:sz w:val="28"/>
          <w:szCs w:val="28"/>
          <w:lang w:val="ru-RU"/>
        </w:rPr>
        <w:t>будем считат</w:t>
      </w:r>
      <w:r w:rsidR="00220F9E">
        <w:rPr>
          <w:rFonts w:ascii="Times New Roman" w:hAnsi="Times New Roman" w:cs="Times New Roman"/>
          <w:sz w:val="28"/>
          <w:szCs w:val="28"/>
          <w:lang w:val="ru-RU"/>
        </w:rPr>
        <w:t xml:space="preserve">ь </w:t>
      </w:r>
      <w:r w:rsidR="00220F9E" w:rsidRPr="00220F9E">
        <w:rPr>
          <w:rFonts w:ascii="Times New Roman" w:hAnsi="Times New Roman" w:cs="Times New Roman"/>
          <w:position w:val="-12"/>
          <w:sz w:val="28"/>
          <w:szCs w:val="28"/>
        </w:rPr>
        <w:object w:dxaOrig="1080" w:dyaOrig="400">
          <v:shape id="_x0000_i1310" type="#_x0000_t75" style="width:54pt;height:19.8pt" o:ole="">
            <v:imagedata r:id="rId240" o:title=""/>
          </v:shape>
          <o:OLEObject Type="Embed" ProgID="Equation.DSMT4" ShapeID="_x0000_i1310" DrawAspect="Content" ObjectID="_1793491541" r:id="rId241"/>
        </w:object>
      </w:r>
      <w:r w:rsidR="00220F9E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F6363" w:rsidRDefault="00220F9E" w:rsidP="00B619C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Pr="00220F9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220F9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220F9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220F9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B619CA" w:rsidRPr="00B619CA">
        <w:rPr>
          <w:rFonts w:ascii="Times New Roman" w:hAnsi="Times New Roman" w:cs="Times New Roman"/>
          <w:sz w:val="28"/>
          <w:szCs w:val="28"/>
          <w:lang w:val="ru-RU"/>
        </w:rPr>
        <w:t xml:space="preserve">.1. </w:t>
      </w:r>
      <w:r w:rsidR="00CE12C0" w:rsidRPr="000C4670">
        <w:rPr>
          <w:rFonts w:ascii="Times New Roman" w:hAnsi="Times New Roman" w:cs="Times New Roman"/>
          <w:i/>
          <w:sz w:val="28"/>
          <w:szCs w:val="28"/>
          <w:lang w:val="ru-RU"/>
        </w:rPr>
        <w:t>Обобщённое</w:t>
      </w:r>
      <w:r w:rsidR="00B619CA" w:rsidRPr="000C4670">
        <w:rPr>
          <w:rFonts w:ascii="Times New Roman" w:hAnsi="Times New Roman" w:cs="Times New Roman"/>
          <w:i/>
          <w:sz w:val="28"/>
          <w:szCs w:val="28"/>
          <w:lang w:val="ru-RU"/>
        </w:rPr>
        <w:t xml:space="preserve"> решение </w:t>
      </w:r>
      <w:r w:rsidRPr="000C4670">
        <w:rPr>
          <w:rFonts w:ascii="Times New Roman" w:hAnsi="Times New Roman" w:cs="Times New Roman"/>
          <w:i/>
          <w:position w:val="-14"/>
          <w:sz w:val="28"/>
          <w:szCs w:val="28"/>
          <w:lang w:val="ru-RU"/>
        </w:rPr>
        <w:object w:dxaOrig="1540" w:dyaOrig="440">
          <v:shape id="_x0000_i1311" type="#_x0000_t75" style="width:77.4pt;height:22.2pt" o:ole="">
            <v:imagedata r:id="rId242" o:title=""/>
          </v:shape>
          <o:OLEObject Type="Embed" ProgID="Equation.DSMT4" ShapeID="_x0000_i1311" DrawAspect="Content" ObjectID="_1793491542" r:id="rId243"/>
        </w:object>
      </w:r>
      <w:r w:rsidRPr="000C4670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непре</w:t>
      </w:r>
      <w:r w:rsidR="00B619CA" w:rsidRPr="000C4670">
        <w:rPr>
          <w:rFonts w:ascii="Times New Roman" w:hAnsi="Times New Roman" w:cs="Times New Roman"/>
          <w:i/>
          <w:sz w:val="28"/>
          <w:szCs w:val="28"/>
          <w:lang w:val="ru-RU"/>
        </w:rPr>
        <w:t>рывно в замкнутой области</w:t>
      </w:r>
      <w:r w:rsidR="000C4670" w:rsidRPr="000C4670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0C4670" w:rsidRPr="000C4670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360">
          <v:shape id="_x0000_i1312" type="#_x0000_t75" style="width:16.2pt;height:18pt" o:ole="">
            <v:imagedata r:id="rId244" o:title=""/>
          </v:shape>
          <o:OLEObject Type="Embed" ProgID="Equation.DSMT4" ShapeID="_x0000_i1312" DrawAspect="Content" ObjectID="_1793491543" r:id="rId245"/>
        </w:object>
      </w:r>
      <w:r w:rsidR="00B619CA" w:rsidRPr="000C4670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FD1359" w:rsidRDefault="009F6363" w:rsidP="004A20F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ED1C3C">
        <w:rPr>
          <w:rFonts w:ascii="Times New Roman" w:hAnsi="Times New Roman" w:cs="Times New Roman"/>
          <w:sz w:val="28"/>
          <w:szCs w:val="28"/>
          <w:lang w:val="ru-RU"/>
        </w:rPr>
        <w:t xml:space="preserve">Доказательство. </w:t>
      </w:r>
      <w:r w:rsidR="004A20FD" w:rsidRPr="00CE12C0">
        <w:rPr>
          <w:rFonts w:ascii="Times New Roman" w:hAnsi="Times New Roman" w:cs="Times New Roman"/>
          <w:sz w:val="28"/>
          <w:szCs w:val="28"/>
          <w:lang w:val="ru-RU"/>
        </w:rPr>
        <w:t>Полагая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30448" w:rsidRPr="00030448">
        <w:rPr>
          <w:rFonts w:ascii="Times New Roman" w:hAnsi="Times New Roman" w:cs="Times New Roman"/>
          <w:position w:val="-12"/>
          <w:sz w:val="28"/>
          <w:szCs w:val="28"/>
        </w:rPr>
        <w:object w:dxaOrig="2060" w:dyaOrig="400">
          <v:shape id="_x0000_i1313" type="#_x0000_t75" style="width:103.2pt;height:19.8pt" o:ole="">
            <v:imagedata r:id="rId246" o:title=""/>
          </v:shape>
          <o:OLEObject Type="Embed" ProgID="Equation.DSMT4" ShapeID="_x0000_i1313" DrawAspect="Content" ObjectID="_1793491544" r:id="rId247"/>
        </w:object>
      </w:r>
      <w:r w:rsidR="00030448" w:rsidRPr="0003044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представим </w:t>
      </w:r>
      <w:r w:rsidR="00D50106" w:rsidRPr="00D50106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314" type="#_x0000_t75" style="width:46.2pt;height:19.8pt" o:ole="">
            <v:imagedata r:id="rId248" o:title=""/>
          </v:shape>
          <o:OLEObject Type="Embed" ProgID="Equation.DSMT4" ShapeID="_x0000_i1314" DrawAspect="Content" ObjectID="_1793491545" r:id="rId249"/>
        </w:objec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в ви</w:t>
      </w:r>
      <w:r w:rsidR="00FD1359">
        <w:rPr>
          <w:rFonts w:ascii="Times New Roman" w:hAnsi="Times New Roman" w:cs="Times New Roman"/>
          <w:sz w:val="28"/>
          <w:szCs w:val="28"/>
          <w:lang w:val="ru-RU"/>
        </w:rPr>
        <w:t xml:space="preserve">де </w:t>
      </w:r>
    </w:p>
    <w:p w:rsidR="00FD1359" w:rsidRDefault="0011225B" w:rsidP="002C55FD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5BD4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6380" w:dyaOrig="1140">
          <v:shape id="_x0000_i1315" type="#_x0000_t75" style="width:319.2pt;height:57.6pt" o:ole="">
            <v:imagedata r:id="rId250" o:title=""/>
          </v:shape>
          <o:OLEObject Type="Embed" ProgID="Equation.DSMT4" ShapeID="_x0000_i1315" DrawAspect="Content" ObjectID="_1793491546" r:id="rId251"/>
        </w:object>
      </w:r>
    </w:p>
    <w:p w:rsidR="0011225B" w:rsidRDefault="00972DC1" w:rsidP="002C55FD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114D">
        <w:rPr>
          <w:rFonts w:ascii="Times New Roman" w:hAnsi="Times New Roman" w:cs="Times New Roman"/>
          <w:position w:val="-50"/>
          <w:sz w:val="28"/>
          <w:szCs w:val="28"/>
        </w:rPr>
        <w:object w:dxaOrig="6440" w:dyaOrig="1140">
          <v:shape id="_x0000_i1316" type="#_x0000_t75" style="width:322.2pt;height:57.6pt" o:ole="">
            <v:imagedata r:id="rId252" o:title=""/>
          </v:shape>
          <o:OLEObject Type="Embed" ProgID="Equation.DSMT4" ShapeID="_x0000_i1316" DrawAspect="Content" ObjectID="_1793491547" r:id="rId253"/>
        </w:object>
      </w:r>
    </w:p>
    <w:p w:rsidR="00AB70BE" w:rsidRPr="00C7633C" w:rsidRDefault="0076216D" w:rsidP="0038139B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92025">
        <w:rPr>
          <w:rFonts w:ascii="Times New Roman" w:hAnsi="Times New Roman" w:cs="Times New Roman"/>
          <w:position w:val="-50"/>
          <w:sz w:val="28"/>
          <w:szCs w:val="28"/>
        </w:rPr>
        <w:object w:dxaOrig="6900" w:dyaOrig="1140">
          <v:shape id="_x0000_i1317" type="#_x0000_t75" style="width:345.6pt;height:57.6pt" o:ole="">
            <v:imagedata r:id="rId254" o:title=""/>
          </v:shape>
          <o:OLEObject Type="Embed" ProgID="Equation.DSMT4" ShapeID="_x0000_i1317" DrawAspect="Content" ObjectID="_1793491548" r:id="rId255"/>
        </w:object>
      </w:r>
      <w:r w:rsidR="002C55FD" w:rsidRPr="00C7633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8139B">
        <w:rPr>
          <w:rFonts w:ascii="Times New Roman" w:hAnsi="Times New Roman" w:cs="Times New Roman"/>
          <w:sz w:val="28"/>
          <w:szCs w:val="28"/>
          <w:lang w:val="ru-RU"/>
        </w:rPr>
        <w:t xml:space="preserve">              </w:t>
      </w:r>
      <w:r w:rsidR="002C55FD" w:rsidRPr="00C7633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139B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C55FD" w:rsidRPr="00C7633C">
        <w:rPr>
          <w:rFonts w:ascii="Times New Roman" w:hAnsi="Times New Roman" w:cs="Times New Roman"/>
          <w:sz w:val="28"/>
          <w:szCs w:val="28"/>
          <w:lang w:val="ru-RU"/>
        </w:rPr>
        <w:t>.18)</w:t>
      </w:r>
    </w:p>
    <w:p w:rsidR="007C445D" w:rsidRPr="00A22925" w:rsidRDefault="004A20FD" w:rsidP="0038139B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Нетрудно проверить, что функции </w:t>
      </w:r>
      <w:r w:rsidR="00C7633C" w:rsidRPr="00C7633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40" w:dyaOrig="499">
          <v:shape id="_x0000_i1318" type="#_x0000_t75" style="width:42pt;height:24.6pt" o:ole="">
            <v:imagedata r:id="rId256" o:title=""/>
          </v:shape>
          <o:OLEObject Type="Embed" ProgID="Equation.DSMT4" ShapeID="_x0000_i1318" DrawAspect="Content" ObjectID="_1793491549" r:id="rId257"/>
        </w:object>
      </w:r>
      <w:r w:rsidR="00C7633C" w:rsidRPr="00C7633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6260EE" w:rsidRPr="006260E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520" w:dyaOrig="499">
          <v:shape id="_x0000_i1319" type="#_x0000_t75" style="width:76.2pt;height:24.6pt" o:ole="">
            <v:imagedata r:id="rId258" o:title=""/>
          </v:shape>
          <o:OLEObject Type="Embed" ProgID="Equation.DSMT4" ShapeID="_x0000_i1319" DrawAspect="Content" ObjectID="_1793491550" r:id="rId259"/>
        </w:object>
      </w:r>
      <w:r w:rsidR="006260EE" w:rsidRPr="006260E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интегрируемы на </w:t>
      </w:r>
      <w:r w:rsidR="007D6F0A" w:rsidRPr="006260E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740" w:dyaOrig="480">
          <v:shape id="_x0000_i1320" type="#_x0000_t75" style="width:37.2pt;height:24pt" o:ole="">
            <v:imagedata r:id="rId260" o:title=""/>
          </v:shape>
          <o:OLEObject Type="Embed" ProgID="Equation.DSMT4" ShapeID="_x0000_i1320" DrawAspect="Content" ObjectID="_1793491551" r:id="rId261"/>
        </w:objec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а поэтому </w:t>
      </w:r>
      <w:r w:rsidR="00DC70C6" w:rsidRPr="00DC70C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321" type="#_x0000_t75" style="width:46.2pt;height:19.8pt" o:ole="">
            <v:imagedata r:id="rId262" o:title=""/>
          </v:shape>
          <o:OLEObject Type="Embed" ProgID="Equation.DSMT4" ShapeID="_x0000_i1321" DrawAspect="Content" ObjectID="_1793491552" r:id="rId263"/>
        </w:object>
      </w:r>
      <w:r w:rsidR="00DC70C6" w:rsidRPr="00DC70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непрерывна при </w:t>
      </w:r>
      <w:r w:rsidR="00536EC9" w:rsidRPr="00D51F6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60" w:dyaOrig="380">
          <v:shape id="_x0000_i1322" type="#_x0000_t75" style="width:103.2pt;height:19.2pt" o:ole="">
            <v:imagedata r:id="rId264" o:title=""/>
          </v:shape>
          <o:OLEObject Type="Embed" ProgID="Equation.DSMT4" ShapeID="_x0000_i1322" DrawAspect="Content" ObjectID="_1793491553" r:id="rId265"/>
        </w:object>
      </w:r>
      <w:r w:rsidR="00536EC9" w:rsidRPr="00536EC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EC9" w:rsidRPr="004A20FD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536EC9" w:rsidRPr="00536EC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EC9" w:rsidRPr="004A20FD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="000561D5" w:rsidRPr="000561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61D5" w:rsidRPr="00536EC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20" w:dyaOrig="380">
          <v:shape id="_x0000_i1323" type="#_x0000_t75" style="width:101.4pt;height:19.2pt" o:ole="">
            <v:imagedata r:id="rId266" o:title=""/>
          </v:shape>
          <o:OLEObject Type="Embed" ProgID="Equation.DSMT4" ShapeID="_x0000_i1323" DrawAspect="Content" ObjectID="_1793491554" r:id="rId267"/>
        </w:object>
      </w:r>
      <w:r w:rsidR="000561D5" w:rsidRPr="000561D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Из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формулы</w:t>
      </w:r>
      <w:r w:rsidR="000561D5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1E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951E1E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.18) </w:t>
      </w:r>
      <w:r w:rsidR="00951E1E">
        <w:rPr>
          <w:rFonts w:ascii="Times New Roman" w:hAnsi="Times New Roman" w:cs="Times New Roman"/>
          <w:sz w:val="28"/>
          <w:szCs w:val="28"/>
          <w:lang w:val="ru-RU"/>
        </w:rPr>
        <w:t xml:space="preserve">следует, что </w:t>
      </w:r>
      <w:r w:rsidR="007C445D" w:rsidRPr="00A8151F">
        <w:rPr>
          <w:rFonts w:ascii="Times New Roman" w:hAnsi="Times New Roman" w:cs="Times New Roman"/>
          <w:position w:val="-34"/>
          <w:sz w:val="28"/>
          <w:szCs w:val="28"/>
        </w:rPr>
        <w:object w:dxaOrig="2740" w:dyaOrig="639">
          <v:shape id="_x0000_i1324" type="#_x0000_t75" style="width:137.4pt;height:31.8pt" o:ole="">
            <v:imagedata r:id="rId268" o:title=""/>
          </v:shape>
          <o:OLEObject Type="Embed" ProgID="Equation.DSMT4" ShapeID="_x0000_i1324" DrawAspect="Content" ObjectID="_1793491555" r:id="rId269"/>
        </w:object>
      </w:r>
      <w:r w:rsidR="00A22925">
        <w:rPr>
          <w:rFonts w:ascii="Times New Roman" w:hAnsi="Times New Roman" w:cs="Times New Roman"/>
          <w:sz w:val="28"/>
          <w:szCs w:val="28"/>
          <w:lang w:val="ru-RU"/>
        </w:rPr>
        <w:t xml:space="preserve"> Лемма 3.1 доказана.</w:t>
      </w:r>
    </w:p>
    <w:p w:rsidR="004A20FD" w:rsidRPr="00954654" w:rsidRDefault="007C445D" w:rsidP="0038139B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Лемма 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.2. Если обобщенное решение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7C445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87B3D" w:rsidRPr="00C87B3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920" w:dyaOrig="480">
          <v:shape id="_x0000_i1325" type="#_x0000_t75" style="width:46.2pt;height:24pt" o:ole="">
            <v:imagedata r:id="rId270" o:title=""/>
          </v:shape>
          <o:OLEObject Type="Embed" ProgID="Equation.DSMT4" ShapeID="_x0000_i1325" DrawAspect="Content" ObjectID="_1793491556" r:id="rId271"/>
        </w:object>
      </w:r>
      <w:r w:rsidR="00C87B3D" w:rsidRPr="00C87B3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87B3D">
        <w:rPr>
          <w:rFonts w:ascii="Times New Roman" w:hAnsi="Times New Roman" w:cs="Times New Roman"/>
          <w:sz w:val="28"/>
          <w:szCs w:val="28"/>
          <w:lang w:val="ru-RU"/>
        </w:rPr>
        <w:t>то про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изводные </w:t>
      </w:r>
      <w:r w:rsidR="000C57B5" w:rsidRPr="000C57B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60" w:dyaOrig="440">
          <v:shape id="_x0000_i1326" type="#_x0000_t75" style="width:18pt;height:22.2pt" o:ole="">
            <v:imagedata r:id="rId272" o:title=""/>
          </v:shape>
          <o:OLEObject Type="Embed" ProgID="Equation.DSMT4" ShapeID="_x0000_i1326" DrawAspect="Content" ObjectID="_1793491557" r:id="rId273"/>
        </w:object>
      </w:r>
      <w:r w:rsidR="000C57B5" w:rsidRPr="000C57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0C57B5" w:rsidRPr="000C57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57B5" w:rsidRPr="000C57B5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360" w:dyaOrig="480">
          <v:shape id="_x0000_i1327" type="#_x0000_t75" style="width:18pt;height:24pt" o:ole="">
            <v:imagedata r:id="rId274" o:title=""/>
          </v:shape>
          <o:OLEObject Type="Embed" ProgID="Equation.DSMT4" ShapeID="_x0000_i1327" DrawAspect="Content" ObjectID="_1793491558" r:id="rId275"/>
        </w:objec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ы в</w:t>
      </w:r>
      <w:r w:rsidR="00B6302B" w:rsidRPr="00B6302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6302B" w:rsidRPr="00B6302B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328" type="#_x0000_t75" style="width:16.2pt;height:15.6pt" o:ole="">
            <v:imagedata r:id="rId276" o:title=""/>
          </v:shape>
          <o:OLEObject Type="Embed" ProgID="Equation.DSMT4" ShapeID="_x0000_i1328" DrawAspect="Content" ObjectID="_1793491559" r:id="rId277"/>
        </w:objec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, причем </w:t>
      </w:r>
    </w:p>
    <w:p w:rsidR="00B6302B" w:rsidRPr="00E874BF" w:rsidRDefault="00E874BF" w:rsidP="0038139B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B6302B">
        <w:rPr>
          <w:rFonts w:ascii="Times New Roman" w:hAnsi="Times New Roman" w:cs="Times New Roman"/>
          <w:position w:val="-36"/>
          <w:sz w:val="28"/>
          <w:szCs w:val="28"/>
        </w:rPr>
        <w:object w:dxaOrig="2659" w:dyaOrig="780">
          <v:shape id="_x0000_i1329" type="#_x0000_t75" style="width:132.6pt;height:39.6pt" o:ole="">
            <v:imagedata r:id="rId278" o:title=""/>
          </v:shape>
          <o:OLEObject Type="Embed" ProgID="Equation.DSMT4" ShapeID="_x0000_i1329" DrawAspect="Content" ObjectID="_1793491560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>.19)</w:t>
      </w:r>
    </w:p>
    <w:p w:rsidR="00E9384F" w:rsidRDefault="00A22925" w:rsidP="0038139B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оказательство. </w:t>
      </w:r>
      <w:r w:rsidR="004A20FD" w:rsidRPr="00B6302B">
        <w:rPr>
          <w:rFonts w:ascii="Times New Roman" w:hAnsi="Times New Roman" w:cs="Times New Roman"/>
          <w:sz w:val="28"/>
          <w:szCs w:val="28"/>
          <w:lang w:val="ru-RU"/>
        </w:rPr>
        <w:t>Подставив</w:t>
      </w:r>
      <w:r w:rsidR="004A20FD" w:rsidRPr="00E9384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E9384F">
        <w:rPr>
          <w:rFonts w:ascii="Times New Roman" w:hAnsi="Times New Roman" w:cs="Times New Roman"/>
          <w:sz w:val="28"/>
          <w:szCs w:val="28"/>
          <w:lang w:val="ru-RU"/>
        </w:rPr>
        <w:t xml:space="preserve">.17) </w:t>
      </w:r>
      <w:r w:rsidR="004A20FD" w:rsidRPr="00B6302B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4A20FD" w:rsidRPr="00E9384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E12C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E9384F">
        <w:rPr>
          <w:rFonts w:ascii="Times New Roman" w:hAnsi="Times New Roman" w:cs="Times New Roman"/>
          <w:sz w:val="28"/>
          <w:szCs w:val="28"/>
          <w:lang w:val="ru-RU"/>
        </w:rPr>
        <w:t xml:space="preserve">.18), </w:t>
      </w:r>
      <w:r w:rsidR="004A20FD" w:rsidRPr="00B6302B">
        <w:rPr>
          <w:rFonts w:ascii="Times New Roman" w:hAnsi="Times New Roman" w:cs="Times New Roman"/>
          <w:sz w:val="28"/>
          <w:szCs w:val="28"/>
          <w:lang w:val="ru-RU"/>
        </w:rPr>
        <w:t>получим</w:t>
      </w:r>
    </w:p>
    <w:p w:rsidR="00E9384F" w:rsidRDefault="00E9384F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9384F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340">
          <v:shape id="_x0000_i1330" type="#_x0000_t75" style="width:11.4pt;height:17.4pt" o:ole="">
            <v:imagedata r:id="rId280" o:title=""/>
          </v:shape>
          <o:OLEObject Type="Embed" ProgID="Equation.DSMT4" ShapeID="_x0000_i1330" DrawAspect="Content" ObjectID="_1793491561" r:id="rId281"/>
        </w:object>
      </w:r>
      <w:r w:rsidR="00D27F74" w:rsidRPr="00D27F74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80" w:dyaOrig="900">
          <v:shape id="_x0000_i1331" type="#_x0000_t75" style="width:219.6pt;height:45.6pt" o:ole="">
            <v:imagedata r:id="rId282" o:title=""/>
          </v:shape>
          <o:OLEObject Type="Embed" ProgID="Equation.DSMT4" ShapeID="_x0000_i1331" DrawAspect="Content" ObjectID="_1793491562" r:id="rId283"/>
        </w:object>
      </w:r>
    </w:p>
    <w:p w:rsidR="00643201" w:rsidRDefault="00E6209E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7214F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6480" w:dyaOrig="1140">
          <v:shape id="_x0000_i1332" type="#_x0000_t75" style="width:324pt;height:57.6pt" o:ole="">
            <v:imagedata r:id="rId284" o:title=""/>
          </v:shape>
          <o:OLEObject Type="Embed" ProgID="Equation.DSMT4" ShapeID="_x0000_i1332" DrawAspect="Content" ObjectID="_1793491563" r:id="rId285"/>
        </w:object>
      </w:r>
    </w:p>
    <w:p w:rsidR="0021046D" w:rsidRDefault="00591922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1046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840" w:dyaOrig="580">
          <v:shape id="_x0000_i1333" type="#_x0000_t75" style="width:241.8pt;height:29.4pt" o:ole="">
            <v:imagedata r:id="rId286" o:title=""/>
          </v:shape>
          <o:OLEObject Type="Embed" ProgID="Equation.DSMT4" ShapeID="_x0000_i1333" DrawAspect="Content" ObjectID="_1793491564" r:id="rId287"/>
        </w:object>
      </w:r>
    </w:p>
    <w:p w:rsidR="00591922" w:rsidRDefault="005B608C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1922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5860" w:dyaOrig="760">
          <v:shape id="_x0000_i1334" type="#_x0000_t75" style="width:293.4pt;height:37.8pt" o:ole="">
            <v:imagedata r:id="rId288" o:title=""/>
          </v:shape>
          <o:OLEObject Type="Embed" ProgID="Equation.DSMT4" ShapeID="_x0000_i1334" DrawAspect="Content" ObjectID="_1793491565" r:id="rId289"/>
        </w:object>
      </w:r>
    </w:p>
    <w:p w:rsidR="00113DFC" w:rsidRDefault="0038139B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8139B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8300" w:dyaOrig="1160">
          <v:shape id="_x0000_i1733" type="#_x0000_t75" style="width:415.8pt;height:58.8pt" o:ole="">
            <v:imagedata r:id="rId290" o:title=""/>
          </v:shape>
          <o:OLEObject Type="Embed" ProgID="Equation.DSMT4" ShapeID="_x0000_i1733" DrawAspect="Content" ObjectID="_1793491566" r:id="rId29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623CE" w:rsidRDefault="00610660" w:rsidP="0038139B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В интеграле </w:t>
      </w:r>
      <w:r w:rsidRPr="00610660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337" type="#_x0000_t75" style="width:16.2pt;height:22.2pt" o:ole="">
            <v:imagedata r:id="rId292" o:title=""/>
          </v:shape>
          <o:OLEObject Type="Embed" ProgID="Equation.DSMT4" ShapeID="_x0000_i1337" DrawAspect="Content" ObjectID="_1793491567" r:id="rId293"/>
        </w:object>
      </w:r>
      <w:r w:rsidRPr="0061066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промежуток интегрирования по </w:t>
      </w:r>
      <w:r w:rsidRPr="0061066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338" type="#_x0000_t75" style="width:13.8pt;height:19.2pt" o:ole="">
            <v:imagedata r:id="rId294" o:title=""/>
          </v:shape>
          <o:OLEObject Type="Embed" ProgID="Equation.DSMT4" ShapeID="_x0000_i1338" DrawAspect="Content" ObjectID="_1793491568" r:id="rId29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о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бьем на два: </w:t>
      </w:r>
      <w:r w:rsidR="006623CE" w:rsidRPr="006623C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660" w:dyaOrig="480">
          <v:shape id="_x0000_i1339" type="#_x0000_t75" style="width:83.4pt;height:24pt" o:ole="">
            <v:imagedata r:id="rId296" o:title=""/>
          </v:shape>
          <o:OLEObject Type="Embed" ProgID="Equation.DSMT4" ShapeID="_x0000_i1339" DrawAspect="Content" ObjectID="_1793491569" r:id="rId297"/>
        </w:object>
      </w:r>
      <w:r w:rsidR="006623CE" w:rsidRPr="006623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610660">
        <w:rPr>
          <w:rFonts w:ascii="Times New Roman" w:hAnsi="Times New Roman" w:cs="Times New Roman"/>
          <w:sz w:val="28"/>
          <w:szCs w:val="28"/>
          <w:lang w:val="ru-RU"/>
        </w:rPr>
        <w:t>Меня</w:t>
      </w:r>
      <w:r w:rsidR="006623CE">
        <w:rPr>
          <w:rFonts w:ascii="Times New Roman" w:hAnsi="Times New Roman" w:cs="Times New Roman"/>
          <w:sz w:val="28"/>
          <w:szCs w:val="28"/>
          <w:lang w:val="ru-RU"/>
        </w:rPr>
        <w:t>я порядок интегрирования, имеем</w:t>
      </w:r>
    </w:p>
    <w:p w:rsidR="006623CE" w:rsidRDefault="00EC3391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3391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6940" w:dyaOrig="1140">
          <v:shape id="_x0000_i1340" type="#_x0000_t75" style="width:347.4pt;height:57.6pt" o:ole="">
            <v:imagedata r:id="rId298" o:title=""/>
          </v:shape>
          <o:OLEObject Type="Embed" ProgID="Equation.DSMT4" ShapeID="_x0000_i1340" DrawAspect="Content" ObjectID="_1793491570" r:id="rId299"/>
        </w:object>
      </w:r>
    </w:p>
    <w:p w:rsidR="004A20FD" w:rsidRPr="006623CE" w:rsidRDefault="004A20FD" w:rsidP="0038139B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20FD">
        <w:rPr>
          <w:rFonts w:ascii="Times New Roman" w:hAnsi="Times New Roman" w:cs="Times New Roman"/>
          <w:sz w:val="28"/>
          <w:szCs w:val="28"/>
        </w:rPr>
        <w:t>где</w:t>
      </w:r>
    </w:p>
    <w:p w:rsidR="004A20FD" w:rsidRDefault="00CC6F6C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6F6C">
        <w:rPr>
          <w:rFonts w:ascii="Times New Roman" w:hAnsi="Times New Roman" w:cs="Times New Roman"/>
          <w:position w:val="-50"/>
          <w:sz w:val="28"/>
          <w:szCs w:val="28"/>
        </w:rPr>
        <w:object w:dxaOrig="7119" w:dyaOrig="1140">
          <v:shape id="_x0000_i1341" type="#_x0000_t75" style="width:355.8pt;height:57.6pt" o:ole="">
            <v:imagedata r:id="rId300" o:title=""/>
          </v:shape>
          <o:OLEObject Type="Embed" ProgID="Equation.DSMT4" ShapeID="_x0000_i1341" DrawAspect="Content" ObjectID="_1793491571" r:id="rId301"/>
        </w:object>
      </w:r>
    </w:p>
    <w:p w:rsidR="00B134B0" w:rsidRDefault="00B134B0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4CC0">
        <w:rPr>
          <w:rFonts w:ascii="Times New Roman" w:hAnsi="Times New Roman" w:cs="Times New Roman"/>
          <w:position w:val="-50"/>
          <w:sz w:val="28"/>
          <w:szCs w:val="28"/>
        </w:rPr>
        <w:object w:dxaOrig="5300" w:dyaOrig="1140">
          <v:shape id="_x0000_i1342" type="#_x0000_t75" style="width:265.2pt;height:57.6pt" o:ole="">
            <v:imagedata r:id="rId302" o:title=""/>
          </v:shape>
          <o:OLEObject Type="Embed" ProgID="Equation.DSMT4" ShapeID="_x0000_i1342" DrawAspect="Content" ObjectID="_1793491572" r:id="rId303"/>
        </w:object>
      </w:r>
    </w:p>
    <w:p w:rsidR="00055A45" w:rsidRPr="00B134B0" w:rsidRDefault="00055A45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4CC0">
        <w:rPr>
          <w:rFonts w:ascii="Times New Roman" w:hAnsi="Times New Roman" w:cs="Times New Roman"/>
          <w:position w:val="-50"/>
          <w:sz w:val="28"/>
          <w:szCs w:val="28"/>
        </w:rPr>
        <w:object w:dxaOrig="5140" w:dyaOrig="1140">
          <v:shape id="_x0000_i1343" type="#_x0000_t75" style="width:257.4pt;height:57.6pt" o:ole="">
            <v:imagedata r:id="rId304" o:title=""/>
          </v:shape>
          <o:OLEObject Type="Embed" ProgID="Equation.DSMT4" ShapeID="_x0000_i1343" DrawAspect="Content" ObjectID="_1793491573" r:id="rId305"/>
        </w:object>
      </w:r>
    </w:p>
    <w:p w:rsidR="00055A45" w:rsidRDefault="00055A45" w:rsidP="00055A45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C6F6C">
        <w:rPr>
          <w:rFonts w:ascii="Times New Roman" w:hAnsi="Times New Roman" w:cs="Times New Roman"/>
          <w:position w:val="-50"/>
          <w:sz w:val="28"/>
          <w:szCs w:val="28"/>
        </w:rPr>
        <w:object w:dxaOrig="7180" w:dyaOrig="1140">
          <v:shape id="_x0000_i1344" type="#_x0000_t75" style="width:359.4pt;height:57.6pt" o:ole="">
            <v:imagedata r:id="rId306" o:title=""/>
          </v:shape>
          <o:OLEObject Type="Embed" ProgID="Equation.DSMT4" ShapeID="_x0000_i1344" DrawAspect="Content" ObjectID="_1793491574" r:id="rId307"/>
        </w:object>
      </w:r>
    </w:p>
    <w:p w:rsidR="00C377DD" w:rsidRDefault="00C377DD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4CC0">
        <w:rPr>
          <w:rFonts w:ascii="Times New Roman" w:hAnsi="Times New Roman" w:cs="Times New Roman"/>
          <w:position w:val="-50"/>
          <w:sz w:val="28"/>
          <w:szCs w:val="28"/>
        </w:rPr>
        <w:object w:dxaOrig="5300" w:dyaOrig="1140">
          <v:shape id="_x0000_i1345" type="#_x0000_t75" style="width:265.2pt;height:57.6pt" o:ole="">
            <v:imagedata r:id="rId308" o:title=""/>
          </v:shape>
          <o:OLEObject Type="Embed" ProgID="Equation.DSMT4" ShapeID="_x0000_i1345" DrawAspect="Content" ObjectID="_1793491575" r:id="rId309"/>
        </w:object>
      </w:r>
    </w:p>
    <w:p w:rsidR="00334B32" w:rsidRDefault="00334B32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4CC0">
        <w:rPr>
          <w:rFonts w:ascii="Times New Roman" w:hAnsi="Times New Roman" w:cs="Times New Roman"/>
          <w:position w:val="-50"/>
          <w:sz w:val="28"/>
          <w:szCs w:val="28"/>
        </w:rPr>
        <w:object w:dxaOrig="5120" w:dyaOrig="1140">
          <v:shape id="_x0000_i1346" type="#_x0000_t75" style="width:256.2pt;height:57.6pt" o:ole="">
            <v:imagedata r:id="rId310" o:title=""/>
          </v:shape>
          <o:OLEObject Type="Embed" ProgID="Equation.DSMT4" ShapeID="_x0000_i1346" DrawAspect="Content" ObjectID="_1793491576" r:id="rId311"/>
        </w:object>
      </w:r>
    </w:p>
    <w:p w:rsidR="00CD737C" w:rsidRDefault="004A20FD" w:rsidP="0038139B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CD737C">
        <w:rPr>
          <w:rFonts w:ascii="Times New Roman" w:hAnsi="Times New Roman" w:cs="Times New Roman"/>
          <w:sz w:val="28"/>
          <w:szCs w:val="28"/>
          <w:lang w:val="ru-RU"/>
        </w:rPr>
        <w:t>Для вычисления этих выражений положим</w:t>
      </w:r>
    </w:p>
    <w:p w:rsidR="00CD737C" w:rsidRPr="00CD737C" w:rsidRDefault="0064727A" w:rsidP="0064727A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4727A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6120" w:dyaOrig="1140">
          <v:shape id="_x0000_i1347" type="#_x0000_t75" style="width:306pt;height:57.6pt" o:ole="">
            <v:imagedata r:id="rId312" o:title=""/>
          </v:shape>
          <o:OLEObject Type="Embed" ProgID="Equation.DSMT4" ShapeID="_x0000_i1347" DrawAspect="Content" ObjectID="_1793491577" r:id="rId313"/>
        </w:object>
      </w:r>
    </w:p>
    <w:p w:rsidR="004A20FD" w:rsidRPr="00CD737C" w:rsidRDefault="00CA2F9A" w:rsidP="0038139B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Используя подстановку</w:t>
      </w:r>
      <w:r w:rsidR="00245654" w:rsidRPr="00E67B98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100" w:dyaOrig="480">
          <v:shape id="_x0000_i1348" type="#_x0000_t75" style="width:105.6pt;height:24pt" o:ole="">
            <v:imagedata r:id="rId314" o:title=""/>
          </v:shape>
          <o:OLEObject Type="Embed" ProgID="Equation.DSMT4" ShapeID="_x0000_i1348" DrawAspect="Content" ObjectID="_1793491578" r:id="rId315"/>
        </w:objec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7B98">
        <w:rPr>
          <w:rFonts w:ascii="Times New Roman" w:hAnsi="Times New Roman" w:cs="Times New Roman"/>
          <w:sz w:val="28"/>
          <w:szCs w:val="28"/>
          <w:lang w:val="ru-RU"/>
        </w:rPr>
        <w:t>и интеграль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ное пр</w:t>
      </w:r>
      <w:r w:rsidR="00E67B98">
        <w:rPr>
          <w:rFonts w:ascii="Times New Roman" w:hAnsi="Times New Roman" w:cs="Times New Roman"/>
          <w:sz w:val="28"/>
          <w:szCs w:val="28"/>
          <w:lang w:val="ru-RU"/>
        </w:rPr>
        <w:t>едставление</w:t>
      </w:r>
      <w:r w:rsidR="00E67B98" w:rsidRPr="00E67B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7B98">
        <w:rPr>
          <w:rFonts w:ascii="Times New Roman" w:hAnsi="Times New Roman" w:cs="Times New Roman"/>
          <w:sz w:val="28"/>
          <w:szCs w:val="28"/>
          <w:lang w:val="ru-RU"/>
        </w:rPr>
        <w:t>гипергеометрических</w:t>
      </w:r>
      <w:r w:rsidR="00245654" w:rsidRPr="00245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функций, найдем</w:t>
      </w:r>
    </w:p>
    <w:p w:rsidR="004A20FD" w:rsidRDefault="009E4406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E546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7540" w:dyaOrig="940">
          <v:shape id="_x0000_i1349" type="#_x0000_t75" style="width:377.4pt;height:47.4pt" o:ole="">
            <v:imagedata r:id="rId316" o:title=""/>
          </v:shape>
          <o:OLEObject Type="Embed" ProgID="Equation.DSMT4" ShapeID="_x0000_i1349" DrawAspect="Content" ObjectID="_1793491579" r:id="rId317"/>
        </w:object>
      </w:r>
    </w:p>
    <w:p w:rsidR="001B6BE8" w:rsidRPr="004A20FD" w:rsidRDefault="00CA2F9A" w:rsidP="0038139B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B6BE8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3940" w:dyaOrig="960">
          <v:shape id="_x0000_i1350" type="#_x0000_t75" style="width:197.4pt;height:48pt" o:ole="">
            <v:imagedata r:id="rId318" o:title=""/>
          </v:shape>
          <o:OLEObject Type="Embed" ProgID="Equation.DSMT4" ShapeID="_x0000_i1350" DrawAspect="Content" ObjectID="_1793491580" r:id="rId319"/>
        </w:object>
      </w:r>
    </w:p>
    <w:p w:rsidR="004A20FD" w:rsidRDefault="00CA2F9A" w:rsidP="0038139B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A5F02">
        <w:rPr>
          <w:rFonts w:ascii="Times New Roman" w:hAnsi="Times New Roman" w:cs="Times New Roman"/>
          <w:sz w:val="28"/>
          <w:szCs w:val="28"/>
          <w:lang w:val="ru-RU"/>
        </w:rPr>
        <w:t>Таким образом,</w:t>
      </w:r>
    </w:p>
    <w:p w:rsidR="00BA5F02" w:rsidRDefault="00D309E0" w:rsidP="00D309E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309E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9220" w:dyaOrig="940">
          <v:shape id="_x0000_i1736" type="#_x0000_t75" style="width:461.4pt;height:46.8pt" o:ole="">
            <v:imagedata r:id="rId320" o:title=""/>
          </v:shape>
          <o:OLEObject Type="Embed" ProgID="Equation.DSMT4" ShapeID="_x0000_i1736" DrawAspect="Content" ObjectID="_1793491581" r:id="rId321"/>
        </w:object>
      </w:r>
    </w:p>
    <w:p w:rsidR="004F1301" w:rsidRDefault="00DB17DA" w:rsidP="00BA5F02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17DA">
        <w:rPr>
          <w:rFonts w:ascii="Times New Roman" w:hAnsi="Times New Roman" w:cs="Times New Roman"/>
          <w:position w:val="-38"/>
          <w:sz w:val="28"/>
          <w:szCs w:val="28"/>
        </w:rPr>
        <w:object w:dxaOrig="5140" w:dyaOrig="880">
          <v:shape id="_x0000_i1353" type="#_x0000_t75" style="width:257.4pt;height:43.8pt" o:ole="">
            <v:imagedata r:id="rId322" o:title=""/>
          </v:shape>
          <o:OLEObject Type="Embed" ProgID="Equation.DSMT4" ShapeID="_x0000_i1353" DrawAspect="Content" ObjectID="_1793491582" r:id="rId323"/>
        </w:object>
      </w:r>
    </w:p>
    <w:p w:rsidR="00B04BB4" w:rsidRPr="00954654" w:rsidRDefault="0070757A" w:rsidP="00BA5F02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757A">
        <w:rPr>
          <w:rFonts w:ascii="Times New Roman" w:hAnsi="Times New Roman" w:cs="Times New Roman"/>
          <w:position w:val="-40"/>
          <w:sz w:val="28"/>
          <w:szCs w:val="28"/>
        </w:rPr>
        <w:object w:dxaOrig="4980" w:dyaOrig="960">
          <v:shape id="_x0000_i1354" type="#_x0000_t75" style="width:249pt;height:48pt" o:ole="">
            <v:imagedata r:id="rId324" o:title=""/>
          </v:shape>
          <o:OLEObject Type="Embed" ProgID="Equation.DSMT4" ShapeID="_x0000_i1354" DrawAspect="Content" ObjectID="_1793491583" r:id="rId325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FA0A8F" w:rsidRDefault="0070757A" w:rsidP="004A20F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0E69" w:rsidRPr="0070757A">
        <w:rPr>
          <w:rFonts w:ascii="Times New Roman" w:hAnsi="Times New Roman" w:cs="Times New Roman"/>
          <w:position w:val="-12"/>
          <w:sz w:val="28"/>
          <w:szCs w:val="28"/>
        </w:rPr>
        <w:object w:dxaOrig="2540" w:dyaOrig="400">
          <v:shape id="_x0000_i1355" type="#_x0000_t75" style="width:127.2pt;height:19.8pt" o:ole="">
            <v:imagedata r:id="rId326" o:title=""/>
          </v:shape>
          <o:OLEObject Type="Embed" ProgID="Equation.DSMT4" ShapeID="_x0000_i1355" DrawAspect="Content" ObjectID="_1793491584" r:id="rId327"/>
        </w:object>
      </w:r>
      <w:r w:rsidR="00F10E69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10E69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="0026702B">
        <w:rPr>
          <w:rFonts w:ascii="Times New Roman" w:hAnsi="Times New Roman" w:cs="Times New Roman"/>
          <w:sz w:val="28"/>
          <w:szCs w:val="28"/>
          <w:lang w:val="ru-RU"/>
        </w:rPr>
        <w:t>читывая</w:t>
      </w:r>
      <w:r w:rsidR="0026702B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26702B">
        <w:rPr>
          <w:rFonts w:ascii="Times New Roman" w:hAnsi="Times New Roman" w:cs="Times New Roman"/>
          <w:sz w:val="28"/>
          <w:szCs w:val="28"/>
          <w:lang w:val="ru-RU"/>
        </w:rPr>
        <w:t>что</w:t>
      </w:r>
      <w:r w:rsidR="0026702B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6702B">
        <w:rPr>
          <w:rFonts w:ascii="Times New Roman" w:hAnsi="Times New Roman" w:cs="Times New Roman"/>
          <w:sz w:val="28"/>
          <w:szCs w:val="28"/>
          <w:lang w:val="ru-RU"/>
        </w:rPr>
        <w:t>выражение</w:t>
      </w:r>
      <w:r w:rsidR="0026702B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6702B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26702B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6702B">
        <w:rPr>
          <w:rFonts w:ascii="Times New Roman" w:hAnsi="Times New Roman" w:cs="Times New Roman"/>
          <w:sz w:val="28"/>
          <w:szCs w:val="28"/>
          <w:lang w:val="ru-RU"/>
        </w:rPr>
        <w:t>квадратной</w:t>
      </w:r>
      <w:r w:rsidR="0026702B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6702B">
        <w:rPr>
          <w:rFonts w:ascii="Times New Roman" w:hAnsi="Times New Roman" w:cs="Times New Roman"/>
          <w:sz w:val="28"/>
          <w:szCs w:val="28"/>
          <w:lang w:val="ru-RU"/>
        </w:rPr>
        <w:t>скобке</w:t>
      </w:r>
      <w:r w:rsidR="0026702B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A0A8F">
        <w:rPr>
          <w:rFonts w:ascii="Times New Roman" w:hAnsi="Times New Roman" w:cs="Times New Roman"/>
          <w:sz w:val="28"/>
          <w:szCs w:val="28"/>
          <w:lang w:val="ru-RU"/>
        </w:rPr>
        <w:t>равно</w:t>
      </w:r>
      <w:r w:rsidR="00FA0A8F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A0A8F" w:rsidRPr="00FA0A8F">
        <w:rPr>
          <w:rFonts w:ascii="Times New Roman" w:hAnsi="Times New Roman" w:cs="Times New Roman"/>
          <w:position w:val="-12"/>
          <w:sz w:val="28"/>
          <w:szCs w:val="28"/>
        </w:rPr>
        <w:object w:dxaOrig="1160" w:dyaOrig="499">
          <v:shape id="_x0000_i1356" type="#_x0000_t75" style="width:58.2pt;height:24.6pt" o:ole="">
            <v:imagedata r:id="rId328" o:title=""/>
          </v:shape>
          <o:OLEObject Type="Embed" ProgID="Equation.DSMT4" ShapeID="_x0000_i1356" DrawAspect="Content" ObjectID="_1793491585" r:id="rId329"/>
        </w:object>
      </w:r>
      <w:r w:rsidR="00FA0A8F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FA0A8F">
        <w:rPr>
          <w:rFonts w:ascii="Times New Roman" w:hAnsi="Times New Roman" w:cs="Times New Roman"/>
          <w:sz w:val="28"/>
          <w:szCs w:val="28"/>
          <w:lang w:val="ru-RU"/>
        </w:rPr>
        <w:t>имеем</w:t>
      </w:r>
    </w:p>
    <w:p w:rsidR="00FA0A8F" w:rsidRPr="00954654" w:rsidRDefault="00682650" w:rsidP="00482790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F722B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060" w:dyaOrig="960">
          <v:shape id="_x0000_i1357" type="#_x0000_t75" style="width:353.4pt;height:48pt" o:ole="">
            <v:imagedata r:id="rId330" o:title=""/>
          </v:shape>
          <o:OLEObject Type="Embed" ProgID="Equation.DSMT4" ShapeID="_x0000_i1357" DrawAspect="Content" ObjectID="_1793491586" r:id="rId331"/>
        </w:object>
      </w:r>
      <w:r w:rsidR="00482790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82790"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2790" w:rsidRPr="00954654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82790" w:rsidRPr="00954654">
        <w:rPr>
          <w:rFonts w:ascii="Times New Roman" w:hAnsi="Times New Roman" w:cs="Times New Roman"/>
          <w:sz w:val="28"/>
          <w:szCs w:val="28"/>
          <w:lang w:val="ru-RU"/>
        </w:rPr>
        <w:t>.22)</w:t>
      </w:r>
    </w:p>
    <w:p w:rsidR="00482790" w:rsidRDefault="00482790" w:rsidP="004A20F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A20FD" w:rsidRPr="00FA0A8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 для </w:t>
      </w:r>
      <w:r w:rsidRPr="00482790">
        <w:rPr>
          <w:rFonts w:ascii="Times New Roman" w:hAnsi="Times New Roman" w:cs="Times New Roman"/>
          <w:position w:val="-14"/>
          <w:sz w:val="28"/>
          <w:szCs w:val="28"/>
        </w:rPr>
        <w:object w:dxaOrig="1380" w:dyaOrig="440">
          <v:shape id="_x0000_i1358" type="#_x0000_t75" style="width:69.6pt;height:22.2pt" o:ole="">
            <v:imagedata r:id="rId332" o:title=""/>
          </v:shape>
          <o:OLEObject Type="Embed" ProgID="Equation.DSMT4" ShapeID="_x0000_i1358" DrawAspect="Content" ObjectID="_1793491587" r:id="rId333"/>
        </w:object>
      </w:r>
      <w:r w:rsidRPr="00482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FA0A8F">
        <w:rPr>
          <w:rFonts w:ascii="Times New Roman" w:hAnsi="Times New Roman" w:cs="Times New Roman"/>
          <w:sz w:val="28"/>
          <w:szCs w:val="28"/>
          <w:lang w:val="ru-RU"/>
        </w:rPr>
        <w:t>получим</w:t>
      </w:r>
    </w:p>
    <w:p w:rsidR="002F27D2" w:rsidRPr="00954654" w:rsidRDefault="003572F1" w:rsidP="002F27D2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3572F1">
        <w:rPr>
          <w:rFonts w:ascii="Times New Roman" w:hAnsi="Times New Roman" w:cs="Times New Roman"/>
          <w:position w:val="-38"/>
          <w:sz w:val="28"/>
          <w:szCs w:val="28"/>
        </w:rPr>
        <w:object w:dxaOrig="7980" w:dyaOrig="880">
          <v:shape id="_x0000_i1359" type="#_x0000_t75" style="width:399.6pt;height:43.8pt" o:ole="">
            <v:imagedata r:id="rId334" o:title=""/>
          </v:shape>
          <o:OLEObject Type="Embed" ProgID="Equation.DSMT4" ShapeID="_x0000_i1359" DrawAspect="Content" ObjectID="_1793491588" r:id="rId335"/>
        </w:object>
      </w:r>
      <w:r w:rsidR="00971EB2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.  </w:t>
      </w:r>
      <w:r w:rsidR="002F27D2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F27D2" w:rsidRPr="00954654">
        <w:rPr>
          <w:rFonts w:ascii="Times New Roman" w:hAnsi="Times New Roman" w:cs="Times New Roman"/>
          <w:sz w:val="28"/>
          <w:szCs w:val="28"/>
          <w:lang w:val="ru-RU"/>
        </w:rPr>
        <w:t>.23)</w:t>
      </w:r>
    </w:p>
    <w:p w:rsidR="00D35D05" w:rsidRDefault="00971EB2" w:rsidP="00D309E0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Подставив</w:t>
      </w:r>
      <w:r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>.22) и 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>.23) в 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.21), а </w:t>
      </w:r>
      <w:r>
        <w:rPr>
          <w:rFonts w:ascii="Times New Roman" w:hAnsi="Times New Roman" w:cs="Times New Roman"/>
          <w:sz w:val="28"/>
          <w:szCs w:val="28"/>
          <w:lang w:val="ru-RU"/>
        </w:rPr>
        <w:t>затем</w:t>
      </w:r>
      <w:r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полученное</w:t>
      </w:r>
      <w:r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35D05">
        <w:rPr>
          <w:rFonts w:ascii="Times New Roman" w:hAnsi="Times New Roman" w:cs="Times New Roman"/>
          <w:sz w:val="28"/>
          <w:szCs w:val="28"/>
          <w:lang w:val="ru-RU"/>
        </w:rPr>
        <w:t>для</w:t>
      </w:r>
      <w:r w:rsidR="00D35D05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35D05" w:rsidRPr="00D35D05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360" type="#_x0000_t75" style="width:16.2pt;height:22.2pt" o:ole="">
            <v:imagedata r:id="rId336" o:title=""/>
          </v:shape>
          <o:OLEObject Type="Embed" ProgID="Equation.DSMT4" ShapeID="_x0000_i1360" DrawAspect="Content" ObjectID="_1793491589" r:id="rId337"/>
        </w:object>
      </w:r>
      <w:r w:rsidR="00D35D05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35D05">
        <w:rPr>
          <w:rFonts w:ascii="Times New Roman" w:hAnsi="Times New Roman" w:cs="Times New Roman"/>
          <w:sz w:val="28"/>
          <w:szCs w:val="28"/>
          <w:lang w:val="ru-RU"/>
        </w:rPr>
        <w:t>выражение</w:t>
      </w:r>
      <w:r w:rsidR="00D35D05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35D05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D35D05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.20), </w:t>
      </w:r>
      <w:r w:rsidR="00D35D05">
        <w:rPr>
          <w:rFonts w:ascii="Times New Roman" w:hAnsi="Times New Roman" w:cs="Times New Roman"/>
          <w:sz w:val="28"/>
          <w:szCs w:val="28"/>
          <w:lang w:val="ru-RU"/>
        </w:rPr>
        <w:t>находим</w:t>
      </w:r>
    </w:p>
    <w:p w:rsidR="0081372C" w:rsidRPr="00567C41" w:rsidRDefault="00567C41" w:rsidP="00D309E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1372C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5220" w:dyaOrig="1100">
          <v:shape id="_x0000_i1361" type="#_x0000_t75" style="width:261pt;height:55.2pt" o:ole="">
            <v:imagedata r:id="rId338" o:title=""/>
          </v:shape>
          <o:OLEObject Type="Embed" ProgID="Equation.DSMT4" ShapeID="_x0000_i1361" DrawAspect="Content" ObjectID="_1793491590" r:id="rId339"/>
        </w:object>
      </w:r>
    </w:p>
    <w:p w:rsidR="00D35D05" w:rsidRDefault="00C30E4D" w:rsidP="00D309E0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67C41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4080" w:dyaOrig="1140">
          <v:shape id="_x0000_i1362" type="#_x0000_t75" style="width:204pt;height:57.6pt" o:ole="">
            <v:imagedata r:id="rId340" o:title=""/>
          </v:shape>
          <o:OLEObject Type="Embed" ProgID="Equation.DSMT4" ShapeID="_x0000_i1362" DrawAspect="Content" ObjectID="_1793491591" r:id="rId341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35D05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D35D05">
        <w:rPr>
          <w:rFonts w:ascii="Times New Roman" w:hAnsi="Times New Roman" w:cs="Times New Roman"/>
          <w:sz w:val="28"/>
          <w:szCs w:val="28"/>
          <w:lang w:val="ru-RU"/>
        </w:rPr>
        <w:t>.24)</w:t>
      </w:r>
    </w:p>
    <w:p w:rsidR="00515CE8" w:rsidRDefault="00515CE8" w:rsidP="004A20F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515CE8" w:rsidRDefault="004A7C73" w:rsidP="00515CE8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15CE8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060" w:dyaOrig="859">
          <v:shape id="_x0000_i1363" type="#_x0000_t75" style="width:203.4pt;height:42.6pt" o:ole="">
            <v:imagedata r:id="rId342" o:title=""/>
          </v:shape>
          <o:OLEObject Type="Embed" ProgID="Equation.DSMT4" ShapeID="_x0000_i1363" DrawAspect="Content" ObjectID="_1793491592" r:id="rId343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515CE8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515CE8">
        <w:rPr>
          <w:rFonts w:ascii="Times New Roman" w:hAnsi="Times New Roman" w:cs="Times New Roman"/>
          <w:sz w:val="28"/>
          <w:szCs w:val="28"/>
          <w:lang w:val="ru-RU"/>
        </w:rPr>
        <w:t>.25)</w:t>
      </w:r>
    </w:p>
    <w:p w:rsidR="004A20FD" w:rsidRPr="004A20FD" w:rsidRDefault="004A7C73" w:rsidP="00D309E0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В силу класса </w:t>
      </w:r>
      <w:r w:rsidRPr="004A7C73">
        <w:rPr>
          <w:rFonts w:ascii="Times New Roman" w:hAnsi="Times New Roman" w:cs="Times New Roman"/>
          <w:position w:val="-14"/>
          <w:sz w:val="28"/>
          <w:szCs w:val="28"/>
        </w:rPr>
        <w:object w:dxaOrig="400" w:dyaOrig="440">
          <v:shape id="_x0000_i1364" type="#_x0000_t75" style="width:19.8pt;height:22.2pt" o:ole="">
            <v:imagedata r:id="rId344" o:title=""/>
          </v:shape>
          <o:OLEObject Type="Embed" ProgID="Equation.DSMT4" ShapeID="_x0000_i1364" DrawAspect="Content" ObjectID="_1793491593" r:id="rId345"/>
        </w:object>
      </w:r>
      <w:r w:rsidRPr="004A7C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>из 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>.25) следует,</w:t>
      </w:r>
      <w:r w:rsidRPr="004A7C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что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 функция </w:t>
      </w:r>
      <w:r w:rsidR="00B8221E" w:rsidRPr="004A7C73">
        <w:rPr>
          <w:rFonts w:ascii="Times New Roman" w:hAnsi="Times New Roman" w:cs="Times New Roman"/>
          <w:position w:val="-12"/>
          <w:sz w:val="28"/>
          <w:szCs w:val="28"/>
        </w:rPr>
        <w:object w:dxaOrig="1880" w:dyaOrig="400">
          <v:shape id="_x0000_i1365" type="#_x0000_t75" style="width:94.2pt;height:19.8pt" o:ole="">
            <v:imagedata r:id="rId346" o:title=""/>
          </v:shape>
          <o:OLEObject Type="Embed" ProgID="Equation.DSMT4" ShapeID="_x0000_i1365" DrawAspect="Content" ObjectID="_1793491594" r:id="rId347"/>
        </w:object>
      </w:r>
      <w:r w:rsidR="00B8221E" w:rsidRPr="00B8221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и интегрируема в </w:t>
      </w:r>
      <w:r w:rsidR="00B8221E" w:rsidRPr="00B8221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60" w:dyaOrig="400">
          <v:shape id="_x0000_i1366" type="#_x0000_t75" style="width:33.6pt;height:19.8pt" o:ole="">
            <v:imagedata r:id="rId348" o:title=""/>
          </v:shape>
          <o:OLEObject Type="Embed" ProgID="Equation.DSMT4" ShapeID="_x0000_i1366" DrawAspect="Content" ObjectID="_1793491595" r:id="rId349"/>
        </w:object>
      </w:r>
      <w:r w:rsidR="004A20FD" w:rsidRPr="00D35D05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Так как </w:t>
      </w:r>
      <w:r w:rsidR="00B605E9" w:rsidRPr="00B605E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80">
          <v:shape id="_x0000_i1367" type="#_x0000_t75" style="width:48pt;height:19.2pt" o:ole="">
            <v:imagedata r:id="rId350" o:title=""/>
          </v:shape>
          <o:OLEObject Type="Embed" ProgID="Equation.DSMT4" ShapeID="_x0000_i1367" DrawAspect="Content" ObjectID="_1793491596" r:id="rId351"/>
        </w:object>
      </w:r>
      <w:r w:rsidR="00B605E9">
        <w:rPr>
          <w:rFonts w:ascii="Times New Roman" w:hAnsi="Times New Roman" w:cs="Times New Roman"/>
          <w:sz w:val="28"/>
          <w:szCs w:val="28"/>
          <w:lang w:val="ru-RU"/>
        </w:rPr>
        <w:t>, то из формулы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.24), вытекает, что </w:t>
      </w:r>
      <w:r w:rsidR="002011A3" w:rsidRPr="002011A3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368" type="#_x0000_t75" style="width:18pt;height:24pt" o:ole="">
            <v:imagedata r:id="rId352" o:title=""/>
          </v:shape>
          <o:OLEObject Type="Embed" ProgID="Equation.DSMT4" ShapeID="_x0000_i1368" DrawAspect="Content" ObjectID="_1793491597" r:id="rId353"/>
        </w:object>
      </w:r>
      <w:r w:rsidR="002011A3" w:rsidRPr="002011A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2011A3" w:rsidRPr="002011A3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369" type="#_x0000_t75" style="width:18pt;height:24pt" o:ole="">
            <v:imagedata r:id="rId354" o:title=""/>
          </v:shape>
          <o:OLEObject Type="Embed" ProgID="Equation.DSMT4" ShapeID="_x0000_i1369" DrawAspect="Content" ObjectID="_1793491598" r:id="rId355"/>
        </w:object>
      </w:r>
      <w:r w:rsidR="002011A3" w:rsidRPr="002011A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011A3">
        <w:rPr>
          <w:rFonts w:ascii="Times New Roman" w:hAnsi="Times New Roman" w:cs="Times New Roman"/>
          <w:sz w:val="28"/>
          <w:szCs w:val="28"/>
          <w:lang w:val="ru-RU"/>
        </w:rPr>
        <w:t>су</w: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ществуют и непрерывны в</w:t>
      </w:r>
      <w:r w:rsidR="002011A3" w:rsidRPr="002011A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011A3" w:rsidRPr="002011A3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370" type="#_x0000_t75" style="width:16.2pt;height:15.6pt" o:ole="">
            <v:imagedata r:id="rId356" o:title=""/>
          </v:shape>
          <o:OLEObject Type="Embed" ProgID="Equation.DSMT4" ShapeID="_x0000_i1370" DrawAspect="Content" ObjectID="_1793491599" r:id="rId357"/>
        </w:object>
      </w:r>
      <w:r w:rsidR="004A20FD" w:rsidRPr="004A20F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A20FD" w:rsidRPr="00954654" w:rsidRDefault="002011A3" w:rsidP="00D309E0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окажем теперь </w:t>
      </w:r>
      <w:r w:rsidR="001110E5">
        <w:rPr>
          <w:rFonts w:ascii="Times New Roman" w:hAnsi="Times New Roman" w:cs="Times New Roman"/>
          <w:sz w:val="28"/>
          <w:szCs w:val="28"/>
          <w:lang w:val="ru-RU"/>
        </w:rPr>
        <w:t>справедливость равенства 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1110E5">
        <w:rPr>
          <w:rFonts w:ascii="Times New Roman" w:hAnsi="Times New Roman" w:cs="Times New Roman"/>
          <w:sz w:val="28"/>
          <w:szCs w:val="28"/>
          <w:lang w:val="ru-RU"/>
        </w:rPr>
        <w:t>.19). Из</w:t>
      </w:r>
      <w:r w:rsidR="004A20FD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.24) </w:t>
      </w:r>
      <w:r w:rsidR="001110E5">
        <w:rPr>
          <w:rFonts w:ascii="Times New Roman" w:hAnsi="Times New Roman" w:cs="Times New Roman"/>
          <w:sz w:val="28"/>
          <w:szCs w:val="28"/>
          <w:lang w:val="ru-RU"/>
        </w:rPr>
        <w:t>имеем</w:t>
      </w:r>
    </w:p>
    <w:p w:rsidR="004A20FD" w:rsidRDefault="00920EA7" w:rsidP="00D309E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211ED">
        <w:rPr>
          <w:rFonts w:ascii="Times New Roman" w:hAnsi="Times New Roman" w:cs="Times New Roman"/>
          <w:position w:val="-40"/>
          <w:sz w:val="28"/>
          <w:szCs w:val="28"/>
        </w:rPr>
        <w:object w:dxaOrig="5940" w:dyaOrig="1020">
          <v:shape id="_x0000_i1371" type="#_x0000_t75" style="width:297pt;height:51.6pt" o:ole="">
            <v:imagedata r:id="rId358" o:title=""/>
          </v:shape>
          <o:OLEObject Type="Embed" ProgID="Equation.DSMT4" ShapeID="_x0000_i1371" DrawAspect="Content" ObjectID="_1793491600" r:id="rId359"/>
        </w:object>
      </w:r>
    </w:p>
    <w:p w:rsidR="00920EA7" w:rsidRDefault="006371CF" w:rsidP="00D309E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0EA7">
        <w:rPr>
          <w:rFonts w:ascii="Times New Roman" w:hAnsi="Times New Roman" w:cs="Times New Roman"/>
          <w:position w:val="-50"/>
          <w:sz w:val="28"/>
          <w:szCs w:val="28"/>
        </w:rPr>
        <w:object w:dxaOrig="7220" w:dyaOrig="1160">
          <v:shape id="_x0000_i1372" type="#_x0000_t75" style="width:361.2pt;height:58.2pt" o:ole="">
            <v:imagedata r:id="rId360" o:title=""/>
          </v:shape>
          <o:OLEObject Type="Embed" ProgID="Equation.DSMT4" ShapeID="_x0000_i1372" DrawAspect="Content" ObjectID="_1793491601" r:id="rId361"/>
        </w:object>
      </w:r>
    </w:p>
    <w:p w:rsidR="006371CF" w:rsidRDefault="00D33517" w:rsidP="00D309E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371CF">
        <w:rPr>
          <w:rFonts w:ascii="Times New Roman" w:hAnsi="Times New Roman" w:cs="Times New Roman"/>
          <w:position w:val="-50"/>
          <w:sz w:val="28"/>
          <w:szCs w:val="28"/>
        </w:rPr>
        <w:object w:dxaOrig="6420" w:dyaOrig="1140">
          <v:shape id="_x0000_i1373" type="#_x0000_t75" style="width:321.6pt;height:57.6pt" o:ole="">
            <v:imagedata r:id="rId362" o:title=""/>
          </v:shape>
          <o:OLEObject Type="Embed" ProgID="Equation.DSMT4" ShapeID="_x0000_i1373" DrawAspect="Content" ObjectID="_1793491602" r:id="rId363"/>
        </w:object>
      </w:r>
    </w:p>
    <w:p w:rsidR="00D33517" w:rsidRPr="00954654" w:rsidRDefault="00476738" w:rsidP="00D309E0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76738">
        <w:rPr>
          <w:rFonts w:ascii="Times New Roman" w:hAnsi="Times New Roman" w:cs="Times New Roman"/>
          <w:position w:val="-36"/>
          <w:sz w:val="28"/>
          <w:szCs w:val="28"/>
        </w:rPr>
        <w:object w:dxaOrig="4720" w:dyaOrig="980">
          <v:shape id="_x0000_i1374" type="#_x0000_t75" style="width:235.8pt;height:49.2pt" o:ole="">
            <v:imagedata r:id="rId364" o:title=""/>
          </v:shape>
          <o:OLEObject Type="Embed" ProgID="Equation.DSMT4" ShapeID="_x0000_i1374" DrawAspect="Content" ObjectID="_1793491603" r:id="rId365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26)</w:t>
      </w:r>
    </w:p>
    <w:p w:rsidR="004A20FD" w:rsidRPr="00717620" w:rsidRDefault="007F39FC" w:rsidP="00D309E0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Интеграл</w:t>
      </w:r>
      <w:r w:rsidRPr="007176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F39FC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375" type="#_x0000_t75" style="width:17.4pt;height:22.2pt" o:ole="">
            <v:imagedata r:id="rId366" o:title=""/>
          </v:shape>
          <o:OLEObject Type="Embed" ProgID="Equation.DSMT4" ShapeID="_x0000_i1375" DrawAspect="Content" ObjectID="_1793491604" r:id="rId367"/>
        </w:object>
      </w:r>
      <w:r w:rsidRPr="007176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после</w:t>
      </w:r>
      <w:r w:rsidRPr="007176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замены</w:t>
      </w:r>
      <w:r w:rsidRPr="007176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17620" w:rsidRPr="007F39FC">
        <w:rPr>
          <w:rFonts w:ascii="Times New Roman" w:hAnsi="Times New Roman" w:cs="Times New Roman"/>
          <w:position w:val="-12"/>
          <w:sz w:val="28"/>
          <w:szCs w:val="28"/>
        </w:rPr>
        <w:object w:dxaOrig="2040" w:dyaOrig="400">
          <v:shape id="_x0000_i1376" type="#_x0000_t75" style="width:102pt;height:19.8pt" o:ole="">
            <v:imagedata r:id="rId368" o:title=""/>
          </v:shape>
          <o:OLEObject Type="Embed" ProgID="Equation.DSMT4" ShapeID="_x0000_i1376" DrawAspect="Content" ObjectID="_1793491605" r:id="rId369"/>
        </w:object>
      </w:r>
      <w:r w:rsidR="00717620" w:rsidRPr="007176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17620">
        <w:rPr>
          <w:rFonts w:ascii="Times New Roman" w:hAnsi="Times New Roman" w:cs="Times New Roman"/>
          <w:sz w:val="28"/>
          <w:szCs w:val="28"/>
          <w:lang w:val="ru-RU"/>
        </w:rPr>
        <w:t>примет вид</w:t>
      </w:r>
    </w:p>
    <w:p w:rsidR="004A20FD" w:rsidRPr="002B5C83" w:rsidRDefault="00FE72E0" w:rsidP="00D309E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1762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5080" w:dyaOrig="1080">
          <v:shape id="_x0000_i1377" type="#_x0000_t75" style="width:253.8pt;height:54pt" o:ole="">
            <v:imagedata r:id="rId370" o:title=""/>
          </v:shape>
          <o:OLEObject Type="Embed" ProgID="Equation.DSMT4" ShapeID="_x0000_i1377" DrawAspect="Content" ObjectID="_1793491606" r:id="rId371"/>
        </w:object>
      </w:r>
      <w:r w:rsidR="002B5C83" w:rsidRPr="002B5C8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B5C83" w:rsidRDefault="002B5C83" w:rsidP="00D309E0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ереходя </w:t>
      </w:r>
      <w:r w:rsidR="004A20FD" w:rsidRPr="002B5C83">
        <w:rPr>
          <w:rFonts w:ascii="Times New Roman" w:hAnsi="Times New Roman" w:cs="Times New Roman"/>
          <w:sz w:val="28"/>
          <w:szCs w:val="28"/>
          <w:lang w:val="ru-RU"/>
        </w:rPr>
        <w:t>к пределу, получим</w:t>
      </w:r>
    </w:p>
    <w:p w:rsidR="002B5C83" w:rsidRPr="002B5C83" w:rsidRDefault="00260A5B" w:rsidP="00D309E0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D1D21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720" w:dyaOrig="1080">
          <v:shape id="_x0000_i1378" type="#_x0000_t75" style="width:336pt;height:54pt" o:ole="">
            <v:imagedata r:id="rId372" o:title=""/>
          </v:shape>
          <o:OLEObject Type="Embed" ProgID="Equation.DSMT4" ShapeID="_x0000_i1378" DrawAspect="Content" ObjectID="_1793491607" r:id="rId373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B5C8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D309E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B5C83" w:rsidRPr="00260A5B">
        <w:rPr>
          <w:rFonts w:ascii="Times New Roman" w:hAnsi="Times New Roman" w:cs="Times New Roman"/>
          <w:sz w:val="28"/>
          <w:szCs w:val="28"/>
          <w:lang w:val="ru-RU"/>
        </w:rPr>
        <w:t>.27</w:t>
      </w:r>
      <w:r w:rsidR="002B5C83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F10466" w:rsidRDefault="004A20FD" w:rsidP="00D309E0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Вводя постоянную </w:t>
      </w:r>
      <w:r w:rsidR="00813913" w:rsidRPr="00260A5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20">
          <v:shape id="_x0000_i1379" type="#_x0000_t75" style="width:13.2pt;height:16.2pt" o:ole="">
            <v:imagedata r:id="rId374" o:title=""/>
          </v:shape>
          <o:OLEObject Type="Embed" ProgID="Equation.DSMT4" ShapeID="_x0000_i1379" DrawAspect="Content" ObjectID="_1793491608" r:id="rId375"/>
        </w:objec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 из условия </w:t>
      </w:r>
      <w:r w:rsidR="00813913" w:rsidRPr="00813913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20" w:dyaOrig="320">
          <v:shape id="_x0000_i1380" type="#_x0000_t75" style="width:81.6pt;height:16.2pt" o:ole="">
            <v:imagedata r:id="rId376" o:title=""/>
          </v:shape>
          <o:OLEObject Type="Embed" ProgID="Equation.DSMT4" ShapeID="_x0000_i1380" DrawAspect="Content" ObjectID="_1793491609" r:id="rId377"/>
        </w:object>
      </w:r>
      <w:r w:rsidR="00813913" w:rsidRPr="009B11A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B11AD">
        <w:rPr>
          <w:rFonts w:ascii="Times New Roman" w:hAnsi="Times New Roman" w:cs="Times New Roman"/>
          <w:sz w:val="28"/>
          <w:szCs w:val="28"/>
          <w:lang w:val="ru-RU"/>
        </w:rPr>
        <w:t xml:space="preserve"> разобьем</w:t>
      </w:r>
      <w:r w:rsidR="009B11AD" w:rsidRPr="009B11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интеграл </w:t>
      </w:r>
      <w:r w:rsidR="009B11AD" w:rsidRPr="009B11A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381" type="#_x0000_t75" style="width:16.2pt;height:22.2pt" o:ole="">
            <v:imagedata r:id="rId378" o:title=""/>
          </v:shape>
          <o:OLEObject Type="Embed" ProgID="Equation.DSMT4" ShapeID="_x0000_i1381" DrawAspect="Content" ObjectID="_1793491610" r:id="rId379"/>
        </w:objec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на два: </w:t>
      </w:r>
      <w:r w:rsidR="006E4E03" w:rsidRPr="009B11AD">
        <w:rPr>
          <w:rFonts w:ascii="Times New Roman" w:hAnsi="Times New Roman" w:cs="Times New Roman"/>
          <w:position w:val="-46"/>
          <w:sz w:val="28"/>
          <w:szCs w:val="28"/>
        </w:rPr>
        <w:object w:dxaOrig="1660" w:dyaOrig="1100">
          <v:shape id="_x0000_i1382" type="#_x0000_t75" style="width:83.4pt;height:55.2pt" o:ole="">
            <v:imagedata r:id="rId380" o:title=""/>
          </v:shape>
          <o:OLEObject Type="Embed" ProgID="Equation.DSMT4" ShapeID="_x0000_i1382" DrawAspect="Content" ObjectID="_1793491611" r:id="rId381"/>
        </w:object>
      </w:r>
      <w:r w:rsidR="006E4E03" w:rsidRPr="006E4E0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E4E03">
        <w:rPr>
          <w:rFonts w:ascii="Times New Roman" w:hAnsi="Times New Roman" w:cs="Times New Roman"/>
          <w:sz w:val="28"/>
          <w:szCs w:val="28"/>
          <w:lang w:val="ru-RU"/>
        </w:rPr>
        <w:t>Выполнив во втором интег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 xml:space="preserve">рале подстановку </w:t>
      </w:r>
      <w:r w:rsidR="00F10466" w:rsidRPr="006E4E03">
        <w:rPr>
          <w:rFonts w:ascii="Times New Roman" w:hAnsi="Times New Roman" w:cs="Times New Roman"/>
          <w:position w:val="-12"/>
          <w:sz w:val="28"/>
          <w:szCs w:val="28"/>
        </w:rPr>
        <w:object w:dxaOrig="2160" w:dyaOrig="400">
          <v:shape id="_x0000_i1383" type="#_x0000_t75" style="width:108pt;height:19.8pt" o:ole="">
            <v:imagedata r:id="rId382" o:title=""/>
          </v:shape>
          <o:OLEObject Type="Embed" ProgID="Equation.DSMT4" ShapeID="_x0000_i1383" DrawAspect="Content" ObjectID="_1793491612" r:id="rId383"/>
        </w:objec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найдем</w:t>
      </w:r>
    </w:p>
    <w:p w:rsidR="00F10466" w:rsidRDefault="002D0147" w:rsidP="00B1669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D0147">
        <w:rPr>
          <w:rFonts w:ascii="Times New Roman" w:hAnsi="Times New Roman" w:cs="Times New Roman"/>
          <w:position w:val="-46"/>
          <w:sz w:val="28"/>
          <w:szCs w:val="28"/>
        </w:rPr>
        <w:object w:dxaOrig="6619" w:dyaOrig="1080">
          <v:shape id="_x0000_i1384" type="#_x0000_t75" style="width:330.6pt;height:54pt" o:ole="">
            <v:imagedata r:id="rId384" o:title=""/>
          </v:shape>
          <o:OLEObject Type="Embed" ProgID="Equation.DSMT4" ShapeID="_x0000_i1384" DrawAspect="Content" ObjectID="_1793491613" r:id="rId385"/>
        </w:object>
      </w:r>
    </w:p>
    <w:p w:rsidR="002D0147" w:rsidRPr="00954654" w:rsidRDefault="00B52DF4" w:rsidP="00B1669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41EAF">
        <w:rPr>
          <w:rFonts w:ascii="Times New Roman" w:hAnsi="Times New Roman" w:cs="Times New Roman"/>
          <w:position w:val="-46"/>
          <w:sz w:val="28"/>
          <w:szCs w:val="28"/>
        </w:rPr>
        <w:object w:dxaOrig="5420" w:dyaOrig="1440">
          <v:shape id="_x0000_i1385" type="#_x0000_t75" style="width:271.2pt;height:1in" o:ole="">
            <v:imagedata r:id="rId386" o:title=""/>
          </v:shape>
          <o:OLEObject Type="Embed" ProgID="Equation.DSMT4" ShapeID="_x0000_i1385" DrawAspect="Content" ObjectID="_1793491614" r:id="rId387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4D7802" w:rsidRPr="004D7802" w:rsidRDefault="004A20FD" w:rsidP="00B16690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20FD">
        <w:rPr>
          <w:rFonts w:ascii="Times New Roman" w:hAnsi="Times New Roman" w:cs="Times New Roman"/>
          <w:sz w:val="28"/>
          <w:szCs w:val="28"/>
          <w:lang w:val="ru-RU"/>
        </w:rPr>
        <w:t>Первое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слагаемое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силу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выбора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52DF4" w:rsidRPr="00B52DF4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386" type="#_x0000_t75" style="width:13.2pt;height:16.2pt" o:ole="">
            <v:imagedata r:id="rId388" o:title=""/>
          </v:shape>
          <o:OLEObject Type="Embed" ProgID="Equation.DSMT4" ShapeID="_x0000_i1386" DrawAspect="Content" ObjectID="_1793491615" r:id="rId389"/>
        </w:objec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стремится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нулю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7802" w:rsidRPr="00B52DF4">
        <w:rPr>
          <w:rFonts w:ascii="Times New Roman" w:hAnsi="Times New Roman" w:cs="Times New Roman"/>
          <w:position w:val="-12"/>
          <w:sz w:val="28"/>
          <w:szCs w:val="28"/>
        </w:rPr>
        <w:object w:dxaOrig="3019" w:dyaOrig="380">
          <v:shape id="_x0000_i1387" type="#_x0000_t75" style="width:150.6pt;height:19.2pt" o:ole="">
            <v:imagedata r:id="rId390" o:title=""/>
          </v:shape>
          <o:OLEObject Type="Embed" ProgID="Equation.DSMT4" ShapeID="_x0000_i1387" DrawAspect="Content" ObjectID="_1793491616" r:id="rId391"/>
        </w:object>
      </w:r>
      <w:r w:rsidR="004D7802" w:rsidRPr="004D780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4A20FD">
        <w:rPr>
          <w:rFonts w:ascii="Times New Roman" w:hAnsi="Times New Roman" w:cs="Times New Roman"/>
          <w:sz w:val="28"/>
          <w:szCs w:val="28"/>
          <w:lang w:val="ru-RU"/>
        </w:rPr>
        <w:t>Поэтому</w:t>
      </w:r>
    </w:p>
    <w:p w:rsidR="004D7802" w:rsidRDefault="00B973B7" w:rsidP="00B1669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7831">
        <w:rPr>
          <w:rFonts w:ascii="Times New Roman" w:hAnsi="Times New Roman" w:cs="Times New Roman"/>
          <w:position w:val="-46"/>
          <w:sz w:val="28"/>
          <w:szCs w:val="28"/>
        </w:rPr>
        <w:object w:dxaOrig="5260" w:dyaOrig="1080">
          <v:shape id="_x0000_i1388" type="#_x0000_t75" style="width:263.4pt;height:54pt" o:ole="">
            <v:imagedata r:id="rId392" o:title=""/>
          </v:shape>
          <o:OLEObject Type="Embed" ProgID="Equation.DSMT4" ShapeID="_x0000_i1388" DrawAspect="Content" ObjectID="_1793491617" r:id="rId393"/>
        </w:object>
      </w:r>
    </w:p>
    <w:p w:rsidR="004A20FD" w:rsidRPr="00954654" w:rsidRDefault="00B973B7" w:rsidP="00B16690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B973B7">
        <w:rPr>
          <w:rFonts w:ascii="Times New Roman" w:hAnsi="Times New Roman" w:cs="Times New Roman"/>
          <w:position w:val="-38"/>
          <w:sz w:val="28"/>
          <w:szCs w:val="28"/>
        </w:rPr>
        <w:object w:dxaOrig="3040" w:dyaOrig="880">
          <v:shape id="_x0000_i1389" type="#_x0000_t75" style="width:151.8pt;height:43.8pt" o:ole="">
            <v:imagedata r:id="rId394" o:title=""/>
          </v:shape>
          <o:OLEObject Type="Embed" ProgID="Equation.DSMT4" ShapeID="_x0000_i1389" DrawAspect="Content" ObjectID="_1793491618" r:id="rId395"/>
        </w:objec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A20FD" w:rsidRPr="00954654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954654">
        <w:rPr>
          <w:rFonts w:ascii="Times New Roman" w:hAnsi="Times New Roman" w:cs="Times New Roman"/>
          <w:sz w:val="28"/>
          <w:szCs w:val="28"/>
          <w:lang w:val="ru-RU"/>
        </w:rPr>
        <w:t>.28)</w:t>
      </w:r>
    </w:p>
    <w:p w:rsidR="007F2B11" w:rsidRPr="007F2B11" w:rsidRDefault="002864B2" w:rsidP="004A20F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ереходя</w:t>
      </w:r>
      <w:r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к </w:t>
      </w:r>
      <w:r>
        <w:rPr>
          <w:rFonts w:ascii="Times New Roman" w:hAnsi="Times New Roman" w:cs="Times New Roman"/>
          <w:sz w:val="28"/>
          <w:szCs w:val="28"/>
          <w:lang w:val="ru-RU"/>
        </w:rPr>
        <w:t>пределу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 в (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>.2</w:t>
      </w:r>
      <w:r w:rsidRPr="007F2B11">
        <w:rPr>
          <w:rFonts w:ascii="Times New Roman" w:hAnsi="Times New Roman" w:cs="Times New Roman"/>
          <w:sz w:val="28"/>
          <w:szCs w:val="28"/>
          <w:lang w:val="ru-RU"/>
        </w:rPr>
        <w:t>6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864B2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390" type="#_x0000_t75" style="width:42.6pt;height:19.2pt" o:ole="">
            <v:imagedata r:id="rId396" o:title=""/>
          </v:shape>
          <o:OLEObject Type="Embed" ProgID="Equation.DSMT4" ShapeID="_x0000_i1390" DrawAspect="Content" ObjectID="_1793491619" r:id="rId397"/>
        </w:object>
      </w:r>
      <w:r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ru-RU"/>
        </w:rPr>
        <w:t>силу</w:t>
      </w:r>
      <w:r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>.27), (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>.28), (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>.25) и (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A20FD" w:rsidRPr="007F2B11">
        <w:rPr>
          <w:rFonts w:ascii="Times New Roman" w:hAnsi="Times New Roman" w:cs="Times New Roman"/>
          <w:sz w:val="28"/>
          <w:szCs w:val="28"/>
          <w:lang w:val="ru-RU"/>
        </w:rPr>
        <w:t xml:space="preserve">.15) </w:t>
      </w:r>
      <w:r w:rsidR="007F2B11">
        <w:rPr>
          <w:rFonts w:ascii="Times New Roman" w:hAnsi="Times New Roman" w:cs="Times New Roman"/>
          <w:sz w:val="28"/>
          <w:szCs w:val="28"/>
          <w:lang w:val="ru-RU"/>
        </w:rPr>
        <w:t>получаем</w:t>
      </w:r>
    </w:p>
    <w:p w:rsidR="00B16690" w:rsidRDefault="008F5068" w:rsidP="00B16690">
      <w:pPr>
        <w:tabs>
          <w:tab w:val="left" w:pos="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30534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6860" w:dyaOrig="999">
          <v:shape id="_x0000_i1391" type="#_x0000_t75" style="width:343.2pt;height:49.8pt" o:ole="">
            <v:imagedata r:id="rId398" o:title=""/>
          </v:shape>
          <o:OLEObject Type="Embed" ProgID="Equation.DSMT4" ShapeID="_x0000_i1391" DrawAspect="Content" ObjectID="_1793491620" r:id="rId399"/>
        </w:object>
      </w:r>
      <w:r w:rsidR="004A20FD" w:rsidRPr="0095465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546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16690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</w:p>
    <w:p w:rsidR="00B16690" w:rsidRDefault="00A22925" w:rsidP="004A20F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Лемма 3.2. </w:t>
      </w:r>
      <w:bookmarkStart w:id="0" w:name="_GoBack"/>
      <w:bookmarkEnd w:id="0"/>
      <w:r w:rsidR="00B16690">
        <w:rPr>
          <w:rFonts w:ascii="Times New Roman" w:hAnsi="Times New Roman" w:cs="Times New Roman"/>
          <w:sz w:val="28"/>
          <w:szCs w:val="28"/>
          <w:lang w:val="ru-RU"/>
        </w:rPr>
        <w:t>доказана.</w:t>
      </w:r>
    </w:p>
    <w:sectPr w:rsidR="00B16690">
      <w:headerReference w:type="even" r:id="rId400"/>
      <w:headerReference w:type="default" r:id="rId401"/>
      <w:footerReference w:type="even" r:id="rId402"/>
      <w:footerReference w:type="default" r:id="rId403"/>
      <w:headerReference w:type="first" r:id="rId404"/>
      <w:footerReference w:type="first" r:id="rId405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33EE0" w:rsidRDefault="00E33EE0" w:rsidP="00917122">
      <w:pPr>
        <w:spacing w:after="0" w:line="240" w:lineRule="auto"/>
      </w:pPr>
      <w:r>
        <w:separator/>
      </w:r>
    </w:p>
  </w:endnote>
  <w:endnote w:type="continuationSeparator" w:id="0">
    <w:p w:rsidR="00E33EE0" w:rsidRDefault="00E33EE0" w:rsidP="009171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56B3" w:rsidRDefault="006256B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5989120"/>
      <w:docPartObj>
        <w:docPartGallery w:val="Page Numbers (Bottom of Page)"/>
        <w:docPartUnique/>
      </w:docPartObj>
    </w:sdtPr>
    <w:sdtContent>
      <w:p w:rsidR="006256B3" w:rsidRDefault="006256B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:rsidR="006256B3" w:rsidRDefault="006256B3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56B3" w:rsidRDefault="006256B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33EE0" w:rsidRDefault="00E33EE0" w:rsidP="00917122">
      <w:pPr>
        <w:spacing w:after="0" w:line="240" w:lineRule="auto"/>
      </w:pPr>
      <w:r>
        <w:separator/>
      </w:r>
    </w:p>
  </w:footnote>
  <w:footnote w:type="continuationSeparator" w:id="0">
    <w:p w:rsidR="00E33EE0" w:rsidRDefault="00E33EE0" w:rsidP="009171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56B3" w:rsidRDefault="006256B3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56B3" w:rsidRDefault="006256B3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56B3" w:rsidRDefault="006256B3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C87B15"/>
    <w:multiLevelType w:val="hybridMultilevel"/>
    <w:tmpl w:val="C4FC8BC2"/>
    <w:lvl w:ilvl="0" w:tplc="3DB23172">
      <w:start w:val="1"/>
      <w:numFmt w:val="decimal"/>
      <w:lvlText w:val="%1."/>
      <w:lvlJc w:val="left"/>
      <w:pPr>
        <w:ind w:left="35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1" w15:restartNumberingAfterBreak="0">
    <w:nsid w:val="24673F45"/>
    <w:multiLevelType w:val="hybridMultilevel"/>
    <w:tmpl w:val="3B00CC48"/>
    <w:lvl w:ilvl="0" w:tplc="342840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0CA6E01"/>
    <w:multiLevelType w:val="hybridMultilevel"/>
    <w:tmpl w:val="FA46FE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6B1E2E"/>
    <w:multiLevelType w:val="hybridMultilevel"/>
    <w:tmpl w:val="014E47FE"/>
    <w:lvl w:ilvl="0" w:tplc="447CDE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2D71"/>
    <w:rsid w:val="00001A20"/>
    <w:rsid w:val="00001FA2"/>
    <w:rsid w:val="00003488"/>
    <w:rsid w:val="000042A4"/>
    <w:rsid w:val="00005DEA"/>
    <w:rsid w:val="00007D80"/>
    <w:rsid w:val="00007F46"/>
    <w:rsid w:val="000118B1"/>
    <w:rsid w:val="00013A8E"/>
    <w:rsid w:val="0002041C"/>
    <w:rsid w:val="00023A4D"/>
    <w:rsid w:val="00026ADB"/>
    <w:rsid w:val="00030448"/>
    <w:rsid w:val="00033505"/>
    <w:rsid w:val="00044C91"/>
    <w:rsid w:val="000467CD"/>
    <w:rsid w:val="00047CF3"/>
    <w:rsid w:val="00051247"/>
    <w:rsid w:val="00051760"/>
    <w:rsid w:val="000523D7"/>
    <w:rsid w:val="00054711"/>
    <w:rsid w:val="00054898"/>
    <w:rsid w:val="00054D07"/>
    <w:rsid w:val="00055A45"/>
    <w:rsid w:val="000561D5"/>
    <w:rsid w:val="0006391B"/>
    <w:rsid w:val="00063EA9"/>
    <w:rsid w:val="0007113B"/>
    <w:rsid w:val="00081E6F"/>
    <w:rsid w:val="000909EF"/>
    <w:rsid w:val="00095338"/>
    <w:rsid w:val="000978C8"/>
    <w:rsid w:val="000A1FD4"/>
    <w:rsid w:val="000A389E"/>
    <w:rsid w:val="000A3B88"/>
    <w:rsid w:val="000A536D"/>
    <w:rsid w:val="000B14B6"/>
    <w:rsid w:val="000B3249"/>
    <w:rsid w:val="000B4ADB"/>
    <w:rsid w:val="000C0B68"/>
    <w:rsid w:val="000C0E81"/>
    <w:rsid w:val="000C22FE"/>
    <w:rsid w:val="000C4670"/>
    <w:rsid w:val="000C57B5"/>
    <w:rsid w:val="000C5CA1"/>
    <w:rsid w:val="000D18CA"/>
    <w:rsid w:val="000D3018"/>
    <w:rsid w:val="000E0C36"/>
    <w:rsid w:val="000E0F6A"/>
    <w:rsid w:val="000E2964"/>
    <w:rsid w:val="000E3C48"/>
    <w:rsid w:val="000E47A9"/>
    <w:rsid w:val="000E6217"/>
    <w:rsid w:val="00106270"/>
    <w:rsid w:val="001110E5"/>
    <w:rsid w:val="0011225B"/>
    <w:rsid w:val="00113869"/>
    <w:rsid w:val="00113DFC"/>
    <w:rsid w:val="00115A2B"/>
    <w:rsid w:val="00117D08"/>
    <w:rsid w:val="00122F5B"/>
    <w:rsid w:val="00123364"/>
    <w:rsid w:val="00123C64"/>
    <w:rsid w:val="00124D0E"/>
    <w:rsid w:val="00126777"/>
    <w:rsid w:val="0012692B"/>
    <w:rsid w:val="00127474"/>
    <w:rsid w:val="001276E0"/>
    <w:rsid w:val="001302B8"/>
    <w:rsid w:val="00133CD3"/>
    <w:rsid w:val="00136658"/>
    <w:rsid w:val="001432DB"/>
    <w:rsid w:val="0014360E"/>
    <w:rsid w:val="00146466"/>
    <w:rsid w:val="00147D04"/>
    <w:rsid w:val="001518A5"/>
    <w:rsid w:val="00152D1C"/>
    <w:rsid w:val="00154B9D"/>
    <w:rsid w:val="001553EC"/>
    <w:rsid w:val="00161183"/>
    <w:rsid w:val="00162255"/>
    <w:rsid w:val="00163B40"/>
    <w:rsid w:val="00164763"/>
    <w:rsid w:val="00165AFC"/>
    <w:rsid w:val="0016763C"/>
    <w:rsid w:val="0017083B"/>
    <w:rsid w:val="0017138A"/>
    <w:rsid w:val="00171644"/>
    <w:rsid w:val="00172988"/>
    <w:rsid w:val="00173306"/>
    <w:rsid w:val="00180001"/>
    <w:rsid w:val="001811AC"/>
    <w:rsid w:val="001816F5"/>
    <w:rsid w:val="00185F14"/>
    <w:rsid w:val="00186DB3"/>
    <w:rsid w:val="001913C2"/>
    <w:rsid w:val="00191879"/>
    <w:rsid w:val="001A3C74"/>
    <w:rsid w:val="001B0199"/>
    <w:rsid w:val="001B0515"/>
    <w:rsid w:val="001B4491"/>
    <w:rsid w:val="001B6BE8"/>
    <w:rsid w:val="001C0907"/>
    <w:rsid w:val="001C2ED0"/>
    <w:rsid w:val="001C50AC"/>
    <w:rsid w:val="001C5DF3"/>
    <w:rsid w:val="001C70E0"/>
    <w:rsid w:val="001D5464"/>
    <w:rsid w:val="001D552D"/>
    <w:rsid w:val="001E21E8"/>
    <w:rsid w:val="001E2F1C"/>
    <w:rsid w:val="001E4879"/>
    <w:rsid w:val="001E4C32"/>
    <w:rsid w:val="001E58BF"/>
    <w:rsid w:val="001F00AB"/>
    <w:rsid w:val="001F11D8"/>
    <w:rsid w:val="001F62DE"/>
    <w:rsid w:val="001F7678"/>
    <w:rsid w:val="001F7DDD"/>
    <w:rsid w:val="002011A3"/>
    <w:rsid w:val="0020493F"/>
    <w:rsid w:val="00204A38"/>
    <w:rsid w:val="0021046D"/>
    <w:rsid w:val="00215344"/>
    <w:rsid w:val="00220F9E"/>
    <w:rsid w:val="00221063"/>
    <w:rsid w:val="00222E1F"/>
    <w:rsid w:val="00223C15"/>
    <w:rsid w:val="002240FE"/>
    <w:rsid w:val="00227105"/>
    <w:rsid w:val="00227D80"/>
    <w:rsid w:val="00233B4C"/>
    <w:rsid w:val="00233FCE"/>
    <w:rsid w:val="00240C1D"/>
    <w:rsid w:val="00241D49"/>
    <w:rsid w:val="00241EAF"/>
    <w:rsid w:val="00243BAD"/>
    <w:rsid w:val="0024461F"/>
    <w:rsid w:val="00245654"/>
    <w:rsid w:val="002463E1"/>
    <w:rsid w:val="002515E9"/>
    <w:rsid w:val="00260A5B"/>
    <w:rsid w:val="00261117"/>
    <w:rsid w:val="00262CD4"/>
    <w:rsid w:val="00264E55"/>
    <w:rsid w:val="0026702B"/>
    <w:rsid w:val="002701B0"/>
    <w:rsid w:val="00271D9A"/>
    <w:rsid w:val="00273135"/>
    <w:rsid w:val="00273FBB"/>
    <w:rsid w:val="002775AE"/>
    <w:rsid w:val="00277C8D"/>
    <w:rsid w:val="00281A66"/>
    <w:rsid w:val="002838F1"/>
    <w:rsid w:val="00283B54"/>
    <w:rsid w:val="0028498B"/>
    <w:rsid w:val="00284C73"/>
    <w:rsid w:val="002864B2"/>
    <w:rsid w:val="00293E94"/>
    <w:rsid w:val="00295934"/>
    <w:rsid w:val="002A327E"/>
    <w:rsid w:val="002A3C6B"/>
    <w:rsid w:val="002A4689"/>
    <w:rsid w:val="002A52B5"/>
    <w:rsid w:val="002A6B32"/>
    <w:rsid w:val="002B42DD"/>
    <w:rsid w:val="002B5C83"/>
    <w:rsid w:val="002B641A"/>
    <w:rsid w:val="002C076A"/>
    <w:rsid w:val="002C08A2"/>
    <w:rsid w:val="002C1B85"/>
    <w:rsid w:val="002C3FD9"/>
    <w:rsid w:val="002C44A7"/>
    <w:rsid w:val="002C48B1"/>
    <w:rsid w:val="002C55FD"/>
    <w:rsid w:val="002D0147"/>
    <w:rsid w:val="002D21E5"/>
    <w:rsid w:val="002E12DC"/>
    <w:rsid w:val="002E1832"/>
    <w:rsid w:val="002E58C0"/>
    <w:rsid w:val="002E69E7"/>
    <w:rsid w:val="002F012D"/>
    <w:rsid w:val="002F1BD0"/>
    <w:rsid w:val="002F2233"/>
    <w:rsid w:val="002F27D2"/>
    <w:rsid w:val="002F3FC7"/>
    <w:rsid w:val="003009D0"/>
    <w:rsid w:val="00302B68"/>
    <w:rsid w:val="00304764"/>
    <w:rsid w:val="00304CD8"/>
    <w:rsid w:val="00305CDC"/>
    <w:rsid w:val="00306287"/>
    <w:rsid w:val="003117F8"/>
    <w:rsid w:val="00312209"/>
    <w:rsid w:val="00317300"/>
    <w:rsid w:val="0032202E"/>
    <w:rsid w:val="003247C5"/>
    <w:rsid w:val="003260E7"/>
    <w:rsid w:val="0033040C"/>
    <w:rsid w:val="00332FAF"/>
    <w:rsid w:val="00333CB9"/>
    <w:rsid w:val="00333D54"/>
    <w:rsid w:val="00334B32"/>
    <w:rsid w:val="00335029"/>
    <w:rsid w:val="00340EB4"/>
    <w:rsid w:val="00342C8C"/>
    <w:rsid w:val="00344F50"/>
    <w:rsid w:val="00345493"/>
    <w:rsid w:val="00350039"/>
    <w:rsid w:val="00351B04"/>
    <w:rsid w:val="003572F1"/>
    <w:rsid w:val="00366203"/>
    <w:rsid w:val="003663AC"/>
    <w:rsid w:val="0037520D"/>
    <w:rsid w:val="00380634"/>
    <w:rsid w:val="0038139B"/>
    <w:rsid w:val="00381BF8"/>
    <w:rsid w:val="00382498"/>
    <w:rsid w:val="003828DF"/>
    <w:rsid w:val="003830CC"/>
    <w:rsid w:val="00385440"/>
    <w:rsid w:val="00394740"/>
    <w:rsid w:val="00395D30"/>
    <w:rsid w:val="003A07B2"/>
    <w:rsid w:val="003A2181"/>
    <w:rsid w:val="003A2388"/>
    <w:rsid w:val="003A5920"/>
    <w:rsid w:val="003A6481"/>
    <w:rsid w:val="003B247A"/>
    <w:rsid w:val="003B2DFB"/>
    <w:rsid w:val="003B437D"/>
    <w:rsid w:val="003B65A9"/>
    <w:rsid w:val="003C22D6"/>
    <w:rsid w:val="003C30C9"/>
    <w:rsid w:val="003C54F5"/>
    <w:rsid w:val="003C6C90"/>
    <w:rsid w:val="003D1E0B"/>
    <w:rsid w:val="003D2DEC"/>
    <w:rsid w:val="003D5AB4"/>
    <w:rsid w:val="003D616A"/>
    <w:rsid w:val="003D7D0E"/>
    <w:rsid w:val="003E0701"/>
    <w:rsid w:val="003E07B6"/>
    <w:rsid w:val="003E287B"/>
    <w:rsid w:val="003E3CED"/>
    <w:rsid w:val="003E4D7A"/>
    <w:rsid w:val="003F00C3"/>
    <w:rsid w:val="003F1E48"/>
    <w:rsid w:val="003F238D"/>
    <w:rsid w:val="0040415C"/>
    <w:rsid w:val="00404BC7"/>
    <w:rsid w:val="00406E94"/>
    <w:rsid w:val="00407295"/>
    <w:rsid w:val="00411106"/>
    <w:rsid w:val="00413958"/>
    <w:rsid w:val="00420740"/>
    <w:rsid w:val="00430030"/>
    <w:rsid w:val="00433F99"/>
    <w:rsid w:val="0043406C"/>
    <w:rsid w:val="0043475D"/>
    <w:rsid w:val="004375B8"/>
    <w:rsid w:val="004400C5"/>
    <w:rsid w:val="00440961"/>
    <w:rsid w:val="004443E3"/>
    <w:rsid w:val="00447C0F"/>
    <w:rsid w:val="00450DE9"/>
    <w:rsid w:val="00451EFE"/>
    <w:rsid w:val="0045301B"/>
    <w:rsid w:val="00454DBE"/>
    <w:rsid w:val="00456BB3"/>
    <w:rsid w:val="00457A7B"/>
    <w:rsid w:val="004604BA"/>
    <w:rsid w:val="00460ABA"/>
    <w:rsid w:val="0046167F"/>
    <w:rsid w:val="00476738"/>
    <w:rsid w:val="00477AE1"/>
    <w:rsid w:val="004809F8"/>
    <w:rsid w:val="00480F98"/>
    <w:rsid w:val="00481497"/>
    <w:rsid w:val="00482790"/>
    <w:rsid w:val="004909AC"/>
    <w:rsid w:val="00492025"/>
    <w:rsid w:val="00492315"/>
    <w:rsid w:val="00493C6A"/>
    <w:rsid w:val="00494676"/>
    <w:rsid w:val="0049734C"/>
    <w:rsid w:val="004A1208"/>
    <w:rsid w:val="004A20FD"/>
    <w:rsid w:val="004A3CF1"/>
    <w:rsid w:val="004A3DC3"/>
    <w:rsid w:val="004A48E2"/>
    <w:rsid w:val="004A5434"/>
    <w:rsid w:val="004A5E56"/>
    <w:rsid w:val="004A697E"/>
    <w:rsid w:val="004A7C73"/>
    <w:rsid w:val="004B1FC7"/>
    <w:rsid w:val="004B730E"/>
    <w:rsid w:val="004C06A1"/>
    <w:rsid w:val="004C20ED"/>
    <w:rsid w:val="004C65D8"/>
    <w:rsid w:val="004D0ED9"/>
    <w:rsid w:val="004D1D21"/>
    <w:rsid w:val="004D2858"/>
    <w:rsid w:val="004D415A"/>
    <w:rsid w:val="004D4F82"/>
    <w:rsid w:val="004D66C8"/>
    <w:rsid w:val="004D7802"/>
    <w:rsid w:val="004D7C78"/>
    <w:rsid w:val="004E37F9"/>
    <w:rsid w:val="004E43F9"/>
    <w:rsid w:val="004E5ABD"/>
    <w:rsid w:val="004E656D"/>
    <w:rsid w:val="004E7651"/>
    <w:rsid w:val="004F1301"/>
    <w:rsid w:val="004F35FD"/>
    <w:rsid w:val="004F3695"/>
    <w:rsid w:val="004F76B1"/>
    <w:rsid w:val="00501DE2"/>
    <w:rsid w:val="00504E07"/>
    <w:rsid w:val="00505A4B"/>
    <w:rsid w:val="00506C27"/>
    <w:rsid w:val="0051114D"/>
    <w:rsid w:val="00511AC6"/>
    <w:rsid w:val="0051282D"/>
    <w:rsid w:val="00515CE8"/>
    <w:rsid w:val="0051704A"/>
    <w:rsid w:val="00517AEA"/>
    <w:rsid w:val="0052073A"/>
    <w:rsid w:val="0052289F"/>
    <w:rsid w:val="00532533"/>
    <w:rsid w:val="00533AB9"/>
    <w:rsid w:val="005341ED"/>
    <w:rsid w:val="005347DA"/>
    <w:rsid w:val="005359B5"/>
    <w:rsid w:val="00536EC9"/>
    <w:rsid w:val="005370D9"/>
    <w:rsid w:val="00537CB7"/>
    <w:rsid w:val="00537E3D"/>
    <w:rsid w:val="005413D4"/>
    <w:rsid w:val="0054480E"/>
    <w:rsid w:val="00546C64"/>
    <w:rsid w:val="0055235B"/>
    <w:rsid w:val="00561545"/>
    <w:rsid w:val="0056326B"/>
    <w:rsid w:val="00563ECA"/>
    <w:rsid w:val="005658D5"/>
    <w:rsid w:val="00567C41"/>
    <w:rsid w:val="00570CAA"/>
    <w:rsid w:val="00571C40"/>
    <w:rsid w:val="005739B6"/>
    <w:rsid w:val="00577DE6"/>
    <w:rsid w:val="005800A6"/>
    <w:rsid w:val="005824B5"/>
    <w:rsid w:val="0058667E"/>
    <w:rsid w:val="0058707E"/>
    <w:rsid w:val="0059163D"/>
    <w:rsid w:val="00591922"/>
    <w:rsid w:val="0059426B"/>
    <w:rsid w:val="00595B21"/>
    <w:rsid w:val="005970E9"/>
    <w:rsid w:val="005A1C38"/>
    <w:rsid w:val="005A36CE"/>
    <w:rsid w:val="005A4E4A"/>
    <w:rsid w:val="005A5E2B"/>
    <w:rsid w:val="005B2783"/>
    <w:rsid w:val="005B2A47"/>
    <w:rsid w:val="005B2C7E"/>
    <w:rsid w:val="005B356F"/>
    <w:rsid w:val="005B3ECC"/>
    <w:rsid w:val="005B608C"/>
    <w:rsid w:val="005C1823"/>
    <w:rsid w:val="005C2351"/>
    <w:rsid w:val="005C3985"/>
    <w:rsid w:val="005C3DFE"/>
    <w:rsid w:val="005E3584"/>
    <w:rsid w:val="005E4FB0"/>
    <w:rsid w:val="005E6418"/>
    <w:rsid w:val="005F0181"/>
    <w:rsid w:val="005F4C0B"/>
    <w:rsid w:val="005F75C8"/>
    <w:rsid w:val="005F786D"/>
    <w:rsid w:val="0060213F"/>
    <w:rsid w:val="006023D9"/>
    <w:rsid w:val="006027EB"/>
    <w:rsid w:val="00603D45"/>
    <w:rsid w:val="00604DA3"/>
    <w:rsid w:val="006051A8"/>
    <w:rsid w:val="00605A9C"/>
    <w:rsid w:val="00610660"/>
    <w:rsid w:val="00614FBD"/>
    <w:rsid w:val="006153A0"/>
    <w:rsid w:val="00620785"/>
    <w:rsid w:val="00620FFA"/>
    <w:rsid w:val="006211ED"/>
    <w:rsid w:val="00621273"/>
    <w:rsid w:val="006216B7"/>
    <w:rsid w:val="00621C93"/>
    <w:rsid w:val="006256B3"/>
    <w:rsid w:val="00625A37"/>
    <w:rsid w:val="006260EE"/>
    <w:rsid w:val="006264C3"/>
    <w:rsid w:val="006266C2"/>
    <w:rsid w:val="0063173A"/>
    <w:rsid w:val="00633D0E"/>
    <w:rsid w:val="006371CF"/>
    <w:rsid w:val="006408BB"/>
    <w:rsid w:val="00642523"/>
    <w:rsid w:val="00643201"/>
    <w:rsid w:val="00644579"/>
    <w:rsid w:val="00644A3C"/>
    <w:rsid w:val="0064619B"/>
    <w:rsid w:val="0064727A"/>
    <w:rsid w:val="00647A4C"/>
    <w:rsid w:val="006501CB"/>
    <w:rsid w:val="006554F3"/>
    <w:rsid w:val="006577B1"/>
    <w:rsid w:val="00657B7C"/>
    <w:rsid w:val="00657BC4"/>
    <w:rsid w:val="006608C8"/>
    <w:rsid w:val="00661965"/>
    <w:rsid w:val="00661C67"/>
    <w:rsid w:val="006623CE"/>
    <w:rsid w:val="00666839"/>
    <w:rsid w:val="0067193E"/>
    <w:rsid w:val="00672B39"/>
    <w:rsid w:val="00673B6C"/>
    <w:rsid w:val="00673C8A"/>
    <w:rsid w:val="00673D52"/>
    <w:rsid w:val="00674328"/>
    <w:rsid w:val="00674CA3"/>
    <w:rsid w:val="0067623C"/>
    <w:rsid w:val="006762A5"/>
    <w:rsid w:val="00677831"/>
    <w:rsid w:val="00682650"/>
    <w:rsid w:val="006829DF"/>
    <w:rsid w:val="006832ED"/>
    <w:rsid w:val="006845A3"/>
    <w:rsid w:val="006859D7"/>
    <w:rsid w:val="00687791"/>
    <w:rsid w:val="00691CBE"/>
    <w:rsid w:val="00694D63"/>
    <w:rsid w:val="006951F2"/>
    <w:rsid w:val="006A0746"/>
    <w:rsid w:val="006A2125"/>
    <w:rsid w:val="006A559B"/>
    <w:rsid w:val="006A61CC"/>
    <w:rsid w:val="006B1E95"/>
    <w:rsid w:val="006B3AA5"/>
    <w:rsid w:val="006C0F18"/>
    <w:rsid w:val="006C153D"/>
    <w:rsid w:val="006C2C06"/>
    <w:rsid w:val="006C47D5"/>
    <w:rsid w:val="006C4A6E"/>
    <w:rsid w:val="006C62AB"/>
    <w:rsid w:val="006C72DA"/>
    <w:rsid w:val="006D0A88"/>
    <w:rsid w:val="006D0B86"/>
    <w:rsid w:val="006D338B"/>
    <w:rsid w:val="006D40B0"/>
    <w:rsid w:val="006D44D4"/>
    <w:rsid w:val="006D71FA"/>
    <w:rsid w:val="006D767D"/>
    <w:rsid w:val="006E344D"/>
    <w:rsid w:val="006E4E03"/>
    <w:rsid w:val="006E5333"/>
    <w:rsid w:val="006E56A9"/>
    <w:rsid w:val="006F0D56"/>
    <w:rsid w:val="006F15A3"/>
    <w:rsid w:val="006F5BBC"/>
    <w:rsid w:val="00706F27"/>
    <w:rsid w:val="00707526"/>
    <w:rsid w:val="0070757A"/>
    <w:rsid w:val="00712521"/>
    <w:rsid w:val="00715F0A"/>
    <w:rsid w:val="007167EF"/>
    <w:rsid w:val="00717620"/>
    <w:rsid w:val="007177C3"/>
    <w:rsid w:val="00720D37"/>
    <w:rsid w:val="0072319E"/>
    <w:rsid w:val="00724ACB"/>
    <w:rsid w:val="00732973"/>
    <w:rsid w:val="00736166"/>
    <w:rsid w:val="00741F75"/>
    <w:rsid w:val="00742026"/>
    <w:rsid w:val="00743AF4"/>
    <w:rsid w:val="007473EF"/>
    <w:rsid w:val="007604EE"/>
    <w:rsid w:val="0076216D"/>
    <w:rsid w:val="00764CB6"/>
    <w:rsid w:val="00766738"/>
    <w:rsid w:val="007743A6"/>
    <w:rsid w:val="00776F2A"/>
    <w:rsid w:val="007801D2"/>
    <w:rsid w:val="0078028F"/>
    <w:rsid w:val="007825A6"/>
    <w:rsid w:val="00784A3E"/>
    <w:rsid w:val="007858C3"/>
    <w:rsid w:val="007862C8"/>
    <w:rsid w:val="0078797B"/>
    <w:rsid w:val="00792C0A"/>
    <w:rsid w:val="00792C0D"/>
    <w:rsid w:val="00792CC1"/>
    <w:rsid w:val="007947CA"/>
    <w:rsid w:val="00796814"/>
    <w:rsid w:val="007A0F02"/>
    <w:rsid w:val="007A49E9"/>
    <w:rsid w:val="007A6469"/>
    <w:rsid w:val="007A78AD"/>
    <w:rsid w:val="007B232A"/>
    <w:rsid w:val="007B4F21"/>
    <w:rsid w:val="007B6E57"/>
    <w:rsid w:val="007C06DF"/>
    <w:rsid w:val="007C1918"/>
    <w:rsid w:val="007C1982"/>
    <w:rsid w:val="007C2956"/>
    <w:rsid w:val="007C445D"/>
    <w:rsid w:val="007C44EB"/>
    <w:rsid w:val="007C5E3B"/>
    <w:rsid w:val="007D6F0A"/>
    <w:rsid w:val="007E151E"/>
    <w:rsid w:val="007E5BF9"/>
    <w:rsid w:val="007E60D6"/>
    <w:rsid w:val="007E7671"/>
    <w:rsid w:val="007F1462"/>
    <w:rsid w:val="007F2B11"/>
    <w:rsid w:val="007F39FC"/>
    <w:rsid w:val="008004EB"/>
    <w:rsid w:val="0080068F"/>
    <w:rsid w:val="00800C77"/>
    <w:rsid w:val="0080181D"/>
    <w:rsid w:val="00802CD5"/>
    <w:rsid w:val="00803F2F"/>
    <w:rsid w:val="00804144"/>
    <w:rsid w:val="00805954"/>
    <w:rsid w:val="0080639C"/>
    <w:rsid w:val="00811344"/>
    <w:rsid w:val="0081372C"/>
    <w:rsid w:val="00813913"/>
    <w:rsid w:val="008144E1"/>
    <w:rsid w:val="008177E3"/>
    <w:rsid w:val="00817960"/>
    <w:rsid w:val="00817A9C"/>
    <w:rsid w:val="0082009F"/>
    <w:rsid w:val="00820A64"/>
    <w:rsid w:val="00820C1B"/>
    <w:rsid w:val="008213F1"/>
    <w:rsid w:val="008243C4"/>
    <w:rsid w:val="008250A9"/>
    <w:rsid w:val="00840ABB"/>
    <w:rsid w:val="008459BD"/>
    <w:rsid w:val="00845C45"/>
    <w:rsid w:val="00845D74"/>
    <w:rsid w:val="008477FD"/>
    <w:rsid w:val="00852D13"/>
    <w:rsid w:val="00857607"/>
    <w:rsid w:val="0086025D"/>
    <w:rsid w:val="0086082B"/>
    <w:rsid w:val="00860F9A"/>
    <w:rsid w:val="00862F2F"/>
    <w:rsid w:val="00865FC7"/>
    <w:rsid w:val="00866A0C"/>
    <w:rsid w:val="008676FE"/>
    <w:rsid w:val="00871974"/>
    <w:rsid w:val="00871A1D"/>
    <w:rsid w:val="00872618"/>
    <w:rsid w:val="0087303A"/>
    <w:rsid w:val="00874BD6"/>
    <w:rsid w:val="00874E8A"/>
    <w:rsid w:val="00875463"/>
    <w:rsid w:val="008754F5"/>
    <w:rsid w:val="00875964"/>
    <w:rsid w:val="008770EC"/>
    <w:rsid w:val="008834AB"/>
    <w:rsid w:val="008862B7"/>
    <w:rsid w:val="008A07A9"/>
    <w:rsid w:val="008A468C"/>
    <w:rsid w:val="008A6C50"/>
    <w:rsid w:val="008B078B"/>
    <w:rsid w:val="008B1248"/>
    <w:rsid w:val="008B14A6"/>
    <w:rsid w:val="008B787D"/>
    <w:rsid w:val="008B78A2"/>
    <w:rsid w:val="008C4279"/>
    <w:rsid w:val="008C7A0F"/>
    <w:rsid w:val="008D4944"/>
    <w:rsid w:val="008D7CDA"/>
    <w:rsid w:val="008E098B"/>
    <w:rsid w:val="008E2A28"/>
    <w:rsid w:val="008E42D8"/>
    <w:rsid w:val="008E7515"/>
    <w:rsid w:val="008E7BC9"/>
    <w:rsid w:val="008F315A"/>
    <w:rsid w:val="008F5068"/>
    <w:rsid w:val="0090094E"/>
    <w:rsid w:val="00900D8E"/>
    <w:rsid w:val="0090396A"/>
    <w:rsid w:val="00911E6B"/>
    <w:rsid w:val="009127D2"/>
    <w:rsid w:val="00913660"/>
    <w:rsid w:val="0091412F"/>
    <w:rsid w:val="00917122"/>
    <w:rsid w:val="00920EA7"/>
    <w:rsid w:val="00921375"/>
    <w:rsid w:val="00927B3D"/>
    <w:rsid w:val="009338FB"/>
    <w:rsid w:val="009347FD"/>
    <w:rsid w:val="00934FA1"/>
    <w:rsid w:val="00935AF4"/>
    <w:rsid w:val="0094208F"/>
    <w:rsid w:val="00946162"/>
    <w:rsid w:val="00946FC2"/>
    <w:rsid w:val="00951E1E"/>
    <w:rsid w:val="00954654"/>
    <w:rsid w:val="00954D9F"/>
    <w:rsid w:val="009554BE"/>
    <w:rsid w:val="009609D1"/>
    <w:rsid w:val="0096241C"/>
    <w:rsid w:val="009638CA"/>
    <w:rsid w:val="00965C63"/>
    <w:rsid w:val="0096674E"/>
    <w:rsid w:val="00970F3F"/>
    <w:rsid w:val="00971EB2"/>
    <w:rsid w:val="00972DC1"/>
    <w:rsid w:val="00984978"/>
    <w:rsid w:val="009907E8"/>
    <w:rsid w:val="0099598F"/>
    <w:rsid w:val="009A0775"/>
    <w:rsid w:val="009A12D0"/>
    <w:rsid w:val="009A30A5"/>
    <w:rsid w:val="009B0CFD"/>
    <w:rsid w:val="009B11AD"/>
    <w:rsid w:val="009B29EF"/>
    <w:rsid w:val="009B428D"/>
    <w:rsid w:val="009B4742"/>
    <w:rsid w:val="009B509B"/>
    <w:rsid w:val="009B61D5"/>
    <w:rsid w:val="009B6712"/>
    <w:rsid w:val="009C21BB"/>
    <w:rsid w:val="009C4253"/>
    <w:rsid w:val="009C5117"/>
    <w:rsid w:val="009D34F6"/>
    <w:rsid w:val="009D39AC"/>
    <w:rsid w:val="009D472D"/>
    <w:rsid w:val="009E1475"/>
    <w:rsid w:val="009E1E04"/>
    <w:rsid w:val="009E4406"/>
    <w:rsid w:val="009E4F8E"/>
    <w:rsid w:val="009E5467"/>
    <w:rsid w:val="009E7181"/>
    <w:rsid w:val="009E7C5E"/>
    <w:rsid w:val="009F11BF"/>
    <w:rsid w:val="009F5B3B"/>
    <w:rsid w:val="009F6363"/>
    <w:rsid w:val="00A13D31"/>
    <w:rsid w:val="00A15566"/>
    <w:rsid w:val="00A22925"/>
    <w:rsid w:val="00A235D8"/>
    <w:rsid w:val="00A237A0"/>
    <w:rsid w:val="00A23DED"/>
    <w:rsid w:val="00A25A3A"/>
    <w:rsid w:val="00A25BD4"/>
    <w:rsid w:val="00A3182B"/>
    <w:rsid w:val="00A32929"/>
    <w:rsid w:val="00A3442C"/>
    <w:rsid w:val="00A34C68"/>
    <w:rsid w:val="00A3713D"/>
    <w:rsid w:val="00A3772E"/>
    <w:rsid w:val="00A418EA"/>
    <w:rsid w:val="00A52015"/>
    <w:rsid w:val="00A53634"/>
    <w:rsid w:val="00A57797"/>
    <w:rsid w:val="00A6079F"/>
    <w:rsid w:val="00A65BDE"/>
    <w:rsid w:val="00A66166"/>
    <w:rsid w:val="00A7165F"/>
    <w:rsid w:val="00A8151F"/>
    <w:rsid w:val="00A856BC"/>
    <w:rsid w:val="00A85BD0"/>
    <w:rsid w:val="00A877A5"/>
    <w:rsid w:val="00A93677"/>
    <w:rsid w:val="00A963AA"/>
    <w:rsid w:val="00AA02B3"/>
    <w:rsid w:val="00AA10BA"/>
    <w:rsid w:val="00AA280D"/>
    <w:rsid w:val="00AA6B72"/>
    <w:rsid w:val="00AA6E9B"/>
    <w:rsid w:val="00AB00F5"/>
    <w:rsid w:val="00AB03F6"/>
    <w:rsid w:val="00AB221D"/>
    <w:rsid w:val="00AB70BE"/>
    <w:rsid w:val="00AB71DE"/>
    <w:rsid w:val="00AC075B"/>
    <w:rsid w:val="00AC0AD6"/>
    <w:rsid w:val="00AC2853"/>
    <w:rsid w:val="00AD0FF3"/>
    <w:rsid w:val="00AD16A9"/>
    <w:rsid w:val="00AD2796"/>
    <w:rsid w:val="00AD2A5E"/>
    <w:rsid w:val="00AD4E52"/>
    <w:rsid w:val="00AD5CC6"/>
    <w:rsid w:val="00AE0496"/>
    <w:rsid w:val="00AE0A19"/>
    <w:rsid w:val="00AE2CD5"/>
    <w:rsid w:val="00AE6180"/>
    <w:rsid w:val="00AE6739"/>
    <w:rsid w:val="00AE6F01"/>
    <w:rsid w:val="00AF722B"/>
    <w:rsid w:val="00B006DB"/>
    <w:rsid w:val="00B02586"/>
    <w:rsid w:val="00B04BB4"/>
    <w:rsid w:val="00B134B0"/>
    <w:rsid w:val="00B13F48"/>
    <w:rsid w:val="00B15066"/>
    <w:rsid w:val="00B15A54"/>
    <w:rsid w:val="00B16690"/>
    <w:rsid w:val="00B168B8"/>
    <w:rsid w:val="00B2083B"/>
    <w:rsid w:val="00B22D71"/>
    <w:rsid w:val="00B256FB"/>
    <w:rsid w:val="00B25AD2"/>
    <w:rsid w:val="00B26672"/>
    <w:rsid w:val="00B33879"/>
    <w:rsid w:val="00B36DDB"/>
    <w:rsid w:val="00B37974"/>
    <w:rsid w:val="00B43DB5"/>
    <w:rsid w:val="00B44F4D"/>
    <w:rsid w:val="00B500BB"/>
    <w:rsid w:val="00B52DF4"/>
    <w:rsid w:val="00B56041"/>
    <w:rsid w:val="00B57097"/>
    <w:rsid w:val="00B605E9"/>
    <w:rsid w:val="00B619CA"/>
    <w:rsid w:val="00B6302B"/>
    <w:rsid w:val="00B66C33"/>
    <w:rsid w:val="00B70538"/>
    <w:rsid w:val="00B70DC2"/>
    <w:rsid w:val="00B7370D"/>
    <w:rsid w:val="00B751BA"/>
    <w:rsid w:val="00B8203B"/>
    <w:rsid w:val="00B8221E"/>
    <w:rsid w:val="00B95BFB"/>
    <w:rsid w:val="00B962E2"/>
    <w:rsid w:val="00B973A3"/>
    <w:rsid w:val="00B973B7"/>
    <w:rsid w:val="00BA094A"/>
    <w:rsid w:val="00BA0F4A"/>
    <w:rsid w:val="00BA53AB"/>
    <w:rsid w:val="00BA5F02"/>
    <w:rsid w:val="00BB0C8B"/>
    <w:rsid w:val="00BB19E6"/>
    <w:rsid w:val="00BB48CA"/>
    <w:rsid w:val="00BB4AAB"/>
    <w:rsid w:val="00BB5221"/>
    <w:rsid w:val="00BB7B56"/>
    <w:rsid w:val="00BC0EE8"/>
    <w:rsid w:val="00BC3886"/>
    <w:rsid w:val="00BC44AA"/>
    <w:rsid w:val="00BC6007"/>
    <w:rsid w:val="00BD2013"/>
    <w:rsid w:val="00BD5D4A"/>
    <w:rsid w:val="00BD70DD"/>
    <w:rsid w:val="00BE2406"/>
    <w:rsid w:val="00BE3637"/>
    <w:rsid w:val="00BF626C"/>
    <w:rsid w:val="00BF6B67"/>
    <w:rsid w:val="00C04E3A"/>
    <w:rsid w:val="00C12C3E"/>
    <w:rsid w:val="00C16570"/>
    <w:rsid w:val="00C17ECB"/>
    <w:rsid w:val="00C24059"/>
    <w:rsid w:val="00C30C9A"/>
    <w:rsid w:val="00C30E4D"/>
    <w:rsid w:val="00C377DD"/>
    <w:rsid w:val="00C42358"/>
    <w:rsid w:val="00C459AA"/>
    <w:rsid w:val="00C47CC0"/>
    <w:rsid w:val="00C528F1"/>
    <w:rsid w:val="00C53EA7"/>
    <w:rsid w:val="00C562C0"/>
    <w:rsid w:val="00C56791"/>
    <w:rsid w:val="00C56C58"/>
    <w:rsid w:val="00C62232"/>
    <w:rsid w:val="00C62B7C"/>
    <w:rsid w:val="00C66989"/>
    <w:rsid w:val="00C67FDF"/>
    <w:rsid w:val="00C7214F"/>
    <w:rsid w:val="00C72CEB"/>
    <w:rsid w:val="00C7480A"/>
    <w:rsid w:val="00C7633C"/>
    <w:rsid w:val="00C8414A"/>
    <w:rsid w:val="00C8541F"/>
    <w:rsid w:val="00C85AB8"/>
    <w:rsid w:val="00C87B3D"/>
    <w:rsid w:val="00C91116"/>
    <w:rsid w:val="00C94189"/>
    <w:rsid w:val="00C947C8"/>
    <w:rsid w:val="00CA2F9A"/>
    <w:rsid w:val="00CA3DCB"/>
    <w:rsid w:val="00CA560F"/>
    <w:rsid w:val="00CA6383"/>
    <w:rsid w:val="00CA7B9C"/>
    <w:rsid w:val="00CB4681"/>
    <w:rsid w:val="00CB4725"/>
    <w:rsid w:val="00CC0808"/>
    <w:rsid w:val="00CC5115"/>
    <w:rsid w:val="00CC55A2"/>
    <w:rsid w:val="00CC6F6C"/>
    <w:rsid w:val="00CD1334"/>
    <w:rsid w:val="00CD214F"/>
    <w:rsid w:val="00CD3CF9"/>
    <w:rsid w:val="00CD737C"/>
    <w:rsid w:val="00CE0138"/>
    <w:rsid w:val="00CE12C0"/>
    <w:rsid w:val="00CE2863"/>
    <w:rsid w:val="00CE3823"/>
    <w:rsid w:val="00CE556D"/>
    <w:rsid w:val="00CE68DE"/>
    <w:rsid w:val="00CF0C7C"/>
    <w:rsid w:val="00CF5484"/>
    <w:rsid w:val="00CF716D"/>
    <w:rsid w:val="00D017D2"/>
    <w:rsid w:val="00D01833"/>
    <w:rsid w:val="00D02A05"/>
    <w:rsid w:val="00D0594C"/>
    <w:rsid w:val="00D10392"/>
    <w:rsid w:val="00D112A3"/>
    <w:rsid w:val="00D11FCE"/>
    <w:rsid w:val="00D15E2D"/>
    <w:rsid w:val="00D17844"/>
    <w:rsid w:val="00D209C5"/>
    <w:rsid w:val="00D20B70"/>
    <w:rsid w:val="00D20EB2"/>
    <w:rsid w:val="00D21C81"/>
    <w:rsid w:val="00D2466A"/>
    <w:rsid w:val="00D24AD0"/>
    <w:rsid w:val="00D2700D"/>
    <w:rsid w:val="00D27F74"/>
    <w:rsid w:val="00D309E0"/>
    <w:rsid w:val="00D33517"/>
    <w:rsid w:val="00D33B3D"/>
    <w:rsid w:val="00D34D2A"/>
    <w:rsid w:val="00D35D05"/>
    <w:rsid w:val="00D37910"/>
    <w:rsid w:val="00D43938"/>
    <w:rsid w:val="00D43A5C"/>
    <w:rsid w:val="00D50106"/>
    <w:rsid w:val="00D50916"/>
    <w:rsid w:val="00D51F60"/>
    <w:rsid w:val="00D614C4"/>
    <w:rsid w:val="00D637C6"/>
    <w:rsid w:val="00D6519E"/>
    <w:rsid w:val="00D65558"/>
    <w:rsid w:val="00D670B3"/>
    <w:rsid w:val="00D74BD1"/>
    <w:rsid w:val="00D77FD4"/>
    <w:rsid w:val="00D83745"/>
    <w:rsid w:val="00D83979"/>
    <w:rsid w:val="00D85F05"/>
    <w:rsid w:val="00D866E8"/>
    <w:rsid w:val="00D90EDE"/>
    <w:rsid w:val="00D92291"/>
    <w:rsid w:val="00D930DE"/>
    <w:rsid w:val="00D93ECC"/>
    <w:rsid w:val="00DA1DE9"/>
    <w:rsid w:val="00DA7121"/>
    <w:rsid w:val="00DB17DA"/>
    <w:rsid w:val="00DB411A"/>
    <w:rsid w:val="00DB4E74"/>
    <w:rsid w:val="00DB6905"/>
    <w:rsid w:val="00DB7254"/>
    <w:rsid w:val="00DB7CED"/>
    <w:rsid w:val="00DC0B53"/>
    <w:rsid w:val="00DC0C42"/>
    <w:rsid w:val="00DC70C6"/>
    <w:rsid w:val="00DD07D9"/>
    <w:rsid w:val="00DD1F31"/>
    <w:rsid w:val="00DD2EDE"/>
    <w:rsid w:val="00DD3251"/>
    <w:rsid w:val="00DD6562"/>
    <w:rsid w:val="00DE0264"/>
    <w:rsid w:val="00DE0E10"/>
    <w:rsid w:val="00DE14CE"/>
    <w:rsid w:val="00DE182C"/>
    <w:rsid w:val="00DE4CC0"/>
    <w:rsid w:val="00DE5CF0"/>
    <w:rsid w:val="00DE680D"/>
    <w:rsid w:val="00DE6DC0"/>
    <w:rsid w:val="00DE79FD"/>
    <w:rsid w:val="00DF0496"/>
    <w:rsid w:val="00DF0982"/>
    <w:rsid w:val="00DF1907"/>
    <w:rsid w:val="00DF1EA7"/>
    <w:rsid w:val="00DF35F7"/>
    <w:rsid w:val="00DF3828"/>
    <w:rsid w:val="00DF3BA5"/>
    <w:rsid w:val="00DF3EB1"/>
    <w:rsid w:val="00DF3FF9"/>
    <w:rsid w:val="00DF4E49"/>
    <w:rsid w:val="00DF5221"/>
    <w:rsid w:val="00DF6747"/>
    <w:rsid w:val="00DF7566"/>
    <w:rsid w:val="00E00A99"/>
    <w:rsid w:val="00E04584"/>
    <w:rsid w:val="00E10D28"/>
    <w:rsid w:val="00E13039"/>
    <w:rsid w:val="00E16648"/>
    <w:rsid w:val="00E17A42"/>
    <w:rsid w:val="00E21206"/>
    <w:rsid w:val="00E241DF"/>
    <w:rsid w:val="00E249FA"/>
    <w:rsid w:val="00E251AF"/>
    <w:rsid w:val="00E2566D"/>
    <w:rsid w:val="00E268C7"/>
    <w:rsid w:val="00E27F08"/>
    <w:rsid w:val="00E30534"/>
    <w:rsid w:val="00E33EE0"/>
    <w:rsid w:val="00E35A55"/>
    <w:rsid w:val="00E40A1F"/>
    <w:rsid w:val="00E40A96"/>
    <w:rsid w:val="00E42F64"/>
    <w:rsid w:val="00E43B18"/>
    <w:rsid w:val="00E459E7"/>
    <w:rsid w:val="00E4607C"/>
    <w:rsid w:val="00E47732"/>
    <w:rsid w:val="00E47F22"/>
    <w:rsid w:val="00E52E89"/>
    <w:rsid w:val="00E532F3"/>
    <w:rsid w:val="00E55A31"/>
    <w:rsid w:val="00E6209E"/>
    <w:rsid w:val="00E63205"/>
    <w:rsid w:val="00E638DC"/>
    <w:rsid w:val="00E67688"/>
    <w:rsid w:val="00E67B98"/>
    <w:rsid w:val="00E72EEF"/>
    <w:rsid w:val="00E74260"/>
    <w:rsid w:val="00E83E49"/>
    <w:rsid w:val="00E874BF"/>
    <w:rsid w:val="00E90FAC"/>
    <w:rsid w:val="00E9384F"/>
    <w:rsid w:val="00E97761"/>
    <w:rsid w:val="00EA2EEA"/>
    <w:rsid w:val="00EA2FD0"/>
    <w:rsid w:val="00EA3AD6"/>
    <w:rsid w:val="00EA3D5E"/>
    <w:rsid w:val="00EA7DF4"/>
    <w:rsid w:val="00EA7ECE"/>
    <w:rsid w:val="00EB0075"/>
    <w:rsid w:val="00EB180E"/>
    <w:rsid w:val="00EB4C4F"/>
    <w:rsid w:val="00EB514A"/>
    <w:rsid w:val="00EB55D2"/>
    <w:rsid w:val="00EB77CF"/>
    <w:rsid w:val="00EC3391"/>
    <w:rsid w:val="00EC48D8"/>
    <w:rsid w:val="00EC7EED"/>
    <w:rsid w:val="00ED142B"/>
    <w:rsid w:val="00ED1C3C"/>
    <w:rsid w:val="00ED208E"/>
    <w:rsid w:val="00ED3E0F"/>
    <w:rsid w:val="00EE0E70"/>
    <w:rsid w:val="00EE69FB"/>
    <w:rsid w:val="00EF15EB"/>
    <w:rsid w:val="00EF35FE"/>
    <w:rsid w:val="00EF3A8C"/>
    <w:rsid w:val="00F00A3B"/>
    <w:rsid w:val="00F02A7A"/>
    <w:rsid w:val="00F069B9"/>
    <w:rsid w:val="00F07D97"/>
    <w:rsid w:val="00F10466"/>
    <w:rsid w:val="00F10E69"/>
    <w:rsid w:val="00F124E1"/>
    <w:rsid w:val="00F1441C"/>
    <w:rsid w:val="00F2050A"/>
    <w:rsid w:val="00F244A5"/>
    <w:rsid w:val="00F2496E"/>
    <w:rsid w:val="00F24F15"/>
    <w:rsid w:val="00F26EEF"/>
    <w:rsid w:val="00F272DD"/>
    <w:rsid w:val="00F30405"/>
    <w:rsid w:val="00F31D3D"/>
    <w:rsid w:val="00F371E5"/>
    <w:rsid w:val="00F50AE9"/>
    <w:rsid w:val="00F5439B"/>
    <w:rsid w:val="00F54C50"/>
    <w:rsid w:val="00F5558B"/>
    <w:rsid w:val="00F57773"/>
    <w:rsid w:val="00F60BA9"/>
    <w:rsid w:val="00F61215"/>
    <w:rsid w:val="00F660A8"/>
    <w:rsid w:val="00F66234"/>
    <w:rsid w:val="00F67830"/>
    <w:rsid w:val="00F76718"/>
    <w:rsid w:val="00F76CE2"/>
    <w:rsid w:val="00F81FA2"/>
    <w:rsid w:val="00F83D51"/>
    <w:rsid w:val="00F84BDA"/>
    <w:rsid w:val="00F86750"/>
    <w:rsid w:val="00F92C24"/>
    <w:rsid w:val="00F94B27"/>
    <w:rsid w:val="00F95A08"/>
    <w:rsid w:val="00FA0A8F"/>
    <w:rsid w:val="00FA4B92"/>
    <w:rsid w:val="00FA5FED"/>
    <w:rsid w:val="00FA75D3"/>
    <w:rsid w:val="00FA77D8"/>
    <w:rsid w:val="00FB565B"/>
    <w:rsid w:val="00FB5D74"/>
    <w:rsid w:val="00FB7B83"/>
    <w:rsid w:val="00FC13CF"/>
    <w:rsid w:val="00FC1AA5"/>
    <w:rsid w:val="00FC1F95"/>
    <w:rsid w:val="00FC36E0"/>
    <w:rsid w:val="00FC4432"/>
    <w:rsid w:val="00FD1359"/>
    <w:rsid w:val="00FD212E"/>
    <w:rsid w:val="00FD5768"/>
    <w:rsid w:val="00FD76CB"/>
    <w:rsid w:val="00FE3508"/>
    <w:rsid w:val="00FE5D5D"/>
    <w:rsid w:val="00FE72E0"/>
    <w:rsid w:val="00FE7C9B"/>
    <w:rsid w:val="00FF1418"/>
    <w:rsid w:val="00FF3061"/>
    <w:rsid w:val="00FF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253D16"/>
  <w15:chartTrackingRefBased/>
  <w15:docId w15:val="{F532A161-05C4-4C3D-996F-DA9F95938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47CF3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EF3A8C"/>
    <w:pPr>
      <w:tabs>
        <w:tab w:val="center" w:pos="4560"/>
        <w:tab w:val="right" w:pos="9680"/>
      </w:tabs>
      <w:spacing w:after="120" w:line="360" w:lineRule="auto"/>
      <w:ind w:left="-567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EF3A8C"/>
    <w:rPr>
      <w:rFonts w:ascii="Times New Roman" w:hAnsi="Times New Roman" w:cs="Times New Roman"/>
      <w:sz w:val="28"/>
      <w:szCs w:val="28"/>
      <w:lang w:val="ru-RU"/>
    </w:rPr>
  </w:style>
  <w:style w:type="paragraph" w:styleId="a4">
    <w:name w:val="header"/>
    <w:basedOn w:val="a"/>
    <w:link w:val="a5"/>
    <w:uiPriority w:val="99"/>
    <w:unhideWhenUsed/>
    <w:rsid w:val="00917122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17122"/>
  </w:style>
  <w:style w:type="paragraph" w:styleId="a6">
    <w:name w:val="footer"/>
    <w:basedOn w:val="a"/>
    <w:link w:val="a7"/>
    <w:uiPriority w:val="99"/>
    <w:unhideWhenUsed/>
    <w:rsid w:val="00917122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17122"/>
  </w:style>
  <w:style w:type="paragraph" w:styleId="a8">
    <w:name w:val="footnote text"/>
    <w:basedOn w:val="a"/>
    <w:link w:val="a9"/>
    <w:uiPriority w:val="99"/>
    <w:unhideWhenUsed/>
    <w:rsid w:val="00EA2E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9">
    <w:name w:val="Текст сноски Знак"/>
    <w:basedOn w:val="a0"/>
    <w:link w:val="a8"/>
    <w:uiPriority w:val="99"/>
    <w:rsid w:val="00EA2EEA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a">
    <w:name w:val="footnote reference"/>
    <w:basedOn w:val="a0"/>
    <w:uiPriority w:val="99"/>
    <w:unhideWhenUsed/>
    <w:rsid w:val="00EA2EE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2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73.wmf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314" Type="http://schemas.openxmlformats.org/officeDocument/2006/relationships/image" Target="media/image148.wmf"/><Relationship Id="rId335" Type="http://schemas.openxmlformats.org/officeDocument/2006/relationships/oleObject" Target="embeddings/oleObject170.bin"/><Relationship Id="rId356" Type="http://schemas.openxmlformats.org/officeDocument/2006/relationships/image" Target="media/image169.wmf"/><Relationship Id="rId377" Type="http://schemas.openxmlformats.org/officeDocument/2006/relationships/oleObject" Target="embeddings/oleObject191.bin"/><Relationship Id="rId398" Type="http://schemas.openxmlformats.org/officeDocument/2006/relationships/image" Target="media/image190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1.bin"/><Relationship Id="rId402" Type="http://schemas.openxmlformats.org/officeDocument/2006/relationships/footer" Target="footer1.xml"/><Relationship Id="rId258" Type="http://schemas.openxmlformats.org/officeDocument/2006/relationships/image" Target="media/image120.wmf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25" Type="http://schemas.openxmlformats.org/officeDocument/2006/relationships/oleObject" Target="embeddings/oleObject165.bin"/><Relationship Id="rId346" Type="http://schemas.openxmlformats.org/officeDocument/2006/relationships/image" Target="media/image164.wmf"/><Relationship Id="rId367" Type="http://schemas.openxmlformats.org/officeDocument/2006/relationships/oleObject" Target="embeddings/oleObject186.bin"/><Relationship Id="rId388" Type="http://schemas.openxmlformats.org/officeDocument/2006/relationships/image" Target="media/image18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5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280" Type="http://schemas.openxmlformats.org/officeDocument/2006/relationships/image" Target="media/image131.wmf"/><Relationship Id="rId315" Type="http://schemas.openxmlformats.org/officeDocument/2006/relationships/oleObject" Target="embeddings/oleObject160.bin"/><Relationship Id="rId336" Type="http://schemas.openxmlformats.org/officeDocument/2006/relationships/image" Target="media/image159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1.wmf"/><Relationship Id="rId378" Type="http://schemas.openxmlformats.org/officeDocument/2006/relationships/image" Target="media/image180.wmf"/><Relationship Id="rId399" Type="http://schemas.openxmlformats.org/officeDocument/2006/relationships/oleObject" Target="embeddings/oleObject202.bin"/><Relationship Id="rId403" Type="http://schemas.openxmlformats.org/officeDocument/2006/relationships/footer" Target="footer2.xml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image" Target="media/image126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4.wmf"/><Relationship Id="rId347" Type="http://schemas.openxmlformats.org/officeDocument/2006/relationships/oleObject" Target="embeddings/oleObject176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9.wmf"/><Relationship Id="rId368" Type="http://schemas.openxmlformats.org/officeDocument/2006/relationships/image" Target="media/image175.wmf"/><Relationship Id="rId389" Type="http://schemas.openxmlformats.org/officeDocument/2006/relationships/oleObject" Target="embeddings/oleObject197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3.bin"/><Relationship Id="rId316" Type="http://schemas.openxmlformats.org/officeDocument/2006/relationships/image" Target="media/image149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358" Type="http://schemas.openxmlformats.org/officeDocument/2006/relationships/image" Target="media/image170.wmf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6.wmf"/><Relationship Id="rId404" Type="http://schemas.openxmlformats.org/officeDocument/2006/relationships/header" Target="header3.xml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6.bin"/><Relationship Id="rId348" Type="http://schemas.openxmlformats.org/officeDocument/2006/relationships/image" Target="media/image165.wmf"/><Relationship Id="rId369" Type="http://schemas.openxmlformats.org/officeDocument/2006/relationships/oleObject" Target="embeddings/oleObject187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6.wmf"/><Relationship Id="rId380" Type="http://schemas.openxmlformats.org/officeDocument/2006/relationships/image" Target="media/image181.wmf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0.wmf"/><Relationship Id="rId359" Type="http://schemas.openxmlformats.org/officeDocument/2006/relationships/oleObject" Target="embeddings/oleObject182.bin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370" Type="http://schemas.openxmlformats.org/officeDocument/2006/relationships/image" Target="media/image176.wmf"/><Relationship Id="rId391" Type="http://schemas.openxmlformats.org/officeDocument/2006/relationships/oleObject" Target="embeddings/oleObject198.bin"/><Relationship Id="rId405" Type="http://schemas.openxmlformats.org/officeDocument/2006/relationships/footer" Target="footer3.xml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image" Target="media/image127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5.wmf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3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2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5.wmf"/><Relationship Id="rId350" Type="http://schemas.openxmlformats.org/officeDocument/2006/relationships/image" Target="media/image166.wmf"/><Relationship Id="rId371" Type="http://schemas.openxmlformats.org/officeDocument/2006/relationships/oleObject" Target="embeddings/oleObject188.bin"/><Relationship Id="rId406" Type="http://schemas.openxmlformats.org/officeDocument/2006/relationships/fontTable" Target="fontTable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2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6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7.wmf"/><Relationship Id="rId393" Type="http://schemas.openxmlformats.org/officeDocument/2006/relationships/oleObject" Target="embeddings/oleObject199.bin"/><Relationship Id="rId407" Type="http://schemas.openxmlformats.org/officeDocument/2006/relationships/theme" Target="theme/theme1.xml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4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6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7.wmf"/><Relationship Id="rId373" Type="http://schemas.openxmlformats.org/officeDocument/2006/relationships/oleObject" Target="embeddings/oleObject189.bin"/><Relationship Id="rId394" Type="http://schemas.openxmlformats.org/officeDocument/2006/relationships/image" Target="media/image1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3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6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30" Type="http://schemas.openxmlformats.org/officeDocument/2006/relationships/image" Target="media/image11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90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400" Type="http://schemas.openxmlformats.org/officeDocument/2006/relationships/header" Target="header1.xml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4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1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401" Type="http://schemas.openxmlformats.org/officeDocument/2006/relationships/header" Target="header2.xml"/><Relationship Id="rId303" Type="http://schemas.openxmlformats.org/officeDocument/2006/relationships/oleObject" Target="embeddings/oleObject154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8C571A-EDEE-491E-8EFF-644F830DEA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3</TotalTime>
  <Pages>13</Pages>
  <Words>1672</Words>
  <Characters>9531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Косимов Шокирбай</cp:lastModifiedBy>
  <cp:revision>69</cp:revision>
  <dcterms:created xsi:type="dcterms:W3CDTF">2024-10-15T19:09:00Z</dcterms:created>
  <dcterms:modified xsi:type="dcterms:W3CDTF">2024-11-18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